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00" r:id="rId2"/>
    <p:sldId id="369" r:id="rId3"/>
    <p:sldId id="370" r:id="rId4"/>
    <p:sldId id="371" r:id="rId5"/>
    <p:sldId id="372" r:id="rId6"/>
    <p:sldId id="373" r:id="rId7"/>
    <p:sldId id="374" r:id="rId8"/>
    <p:sldId id="375" r:id="rId9"/>
    <p:sldId id="307" r:id="rId10"/>
    <p:sldId id="308" r:id="rId11"/>
    <p:sldId id="309" r:id="rId12"/>
    <p:sldId id="376" r:id="rId13"/>
    <p:sldId id="377" r:id="rId14"/>
    <p:sldId id="378" r:id="rId15"/>
    <p:sldId id="379" r:id="rId16"/>
    <p:sldId id="333" r:id="rId17"/>
    <p:sldId id="312" r:id="rId18"/>
    <p:sldId id="313" r:id="rId19"/>
    <p:sldId id="314" r:id="rId20"/>
    <p:sldId id="315" r:id="rId21"/>
    <p:sldId id="316" r:id="rId22"/>
    <p:sldId id="317" r:id="rId23"/>
    <p:sldId id="380" r:id="rId24"/>
    <p:sldId id="334" r:id="rId25"/>
    <p:sldId id="319" r:id="rId26"/>
    <p:sldId id="381" r:id="rId27"/>
    <p:sldId id="321" r:id="rId28"/>
    <p:sldId id="382" r:id="rId29"/>
    <p:sldId id="338" r:id="rId30"/>
    <p:sldId id="339" r:id="rId31"/>
    <p:sldId id="340" r:id="rId32"/>
    <p:sldId id="341" r:id="rId33"/>
    <p:sldId id="388" r:id="rId34"/>
    <p:sldId id="383" r:id="rId35"/>
    <p:sldId id="384" r:id="rId36"/>
    <p:sldId id="385" r:id="rId37"/>
    <p:sldId id="344" r:id="rId38"/>
    <p:sldId id="345" r:id="rId39"/>
    <p:sldId id="346" r:id="rId40"/>
    <p:sldId id="347" r:id="rId41"/>
    <p:sldId id="348" r:id="rId42"/>
    <p:sldId id="349" r:id="rId43"/>
    <p:sldId id="343" r:id="rId44"/>
    <p:sldId id="353" r:id="rId45"/>
    <p:sldId id="352" r:id="rId46"/>
    <p:sldId id="342" r:id="rId47"/>
    <p:sldId id="350" r:id="rId48"/>
    <p:sldId id="351" r:id="rId49"/>
    <p:sldId id="386" r:id="rId50"/>
    <p:sldId id="387" r:id="rId51"/>
    <p:sldId id="326" r:id="rId52"/>
    <p:sldId id="327" r:id="rId53"/>
    <p:sldId id="328" r:id="rId54"/>
    <p:sldId id="329" r:id="rId5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2709"/>
    <a:srgbClr val="00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180" autoAdjust="0"/>
    <p:restoredTop sz="94660"/>
  </p:normalViewPr>
  <p:slideViewPr>
    <p:cSldViewPr>
      <p:cViewPr varScale="1">
        <p:scale>
          <a:sx n="49" d="100"/>
          <a:sy n="49" d="100"/>
        </p:scale>
        <p:origin x="-90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75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19.jpeg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8.emf"/><Relationship Id="rId7" Type="http://schemas.openxmlformats.org/officeDocument/2006/relationships/image" Target="../media/image101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2.png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1.jpeg"/><Relationship Id="rId4" Type="http://schemas.openxmlformats.org/officeDocument/2006/relationships/image" Target="../media/image11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emf"/><Relationship Id="rId4" Type="http://schemas.openxmlformats.org/officeDocument/2006/relationships/image" Target="../media/image123.wmf"/><Relationship Id="rId9" Type="http://schemas.openxmlformats.org/officeDocument/2006/relationships/image" Target="../media/image12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emf"/><Relationship Id="rId1" Type="http://schemas.openxmlformats.org/officeDocument/2006/relationships/image" Target="../media/image131.wmf"/><Relationship Id="rId6" Type="http://schemas.openxmlformats.org/officeDocument/2006/relationships/image" Target="../media/image136.emf"/><Relationship Id="rId5" Type="http://schemas.openxmlformats.org/officeDocument/2006/relationships/image" Target="../media/image135.wmf"/><Relationship Id="rId4" Type="http://schemas.openxmlformats.org/officeDocument/2006/relationships/image" Target="../media/image13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e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png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jpeg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4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7" Type="http://schemas.openxmlformats.org/officeDocument/2006/relationships/image" Target="../media/image165.emf"/><Relationship Id="rId2" Type="http://schemas.openxmlformats.org/officeDocument/2006/relationships/image" Target="../media/image2.png"/><Relationship Id="rId1" Type="http://schemas.openxmlformats.org/officeDocument/2006/relationships/image" Target="../media/image161.emf"/><Relationship Id="rId6" Type="http://schemas.openxmlformats.org/officeDocument/2006/relationships/image" Target="../media/image164.emf"/><Relationship Id="rId5" Type="http://schemas.openxmlformats.org/officeDocument/2006/relationships/image" Target="../media/image19.jpeg"/><Relationship Id="rId4" Type="http://schemas.openxmlformats.org/officeDocument/2006/relationships/image" Target="../media/image163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12" Type="http://schemas.openxmlformats.org/officeDocument/2006/relationships/image" Target="../media/image196.emf"/><Relationship Id="rId2" Type="http://schemas.openxmlformats.org/officeDocument/2006/relationships/image" Target="../media/image187.emf"/><Relationship Id="rId1" Type="http://schemas.openxmlformats.org/officeDocument/2006/relationships/image" Target="../media/image19.jpeg"/><Relationship Id="rId6" Type="http://schemas.openxmlformats.org/officeDocument/2006/relationships/image" Target="../media/image191.emf"/><Relationship Id="rId11" Type="http://schemas.openxmlformats.org/officeDocument/2006/relationships/image" Target="../media/image195.emf"/><Relationship Id="rId5" Type="http://schemas.openxmlformats.org/officeDocument/2006/relationships/image" Target="../media/image190.emf"/><Relationship Id="rId10" Type="http://schemas.openxmlformats.org/officeDocument/2006/relationships/image" Target="../media/image2.png"/><Relationship Id="rId4" Type="http://schemas.openxmlformats.org/officeDocument/2006/relationships/image" Target="../media/image189.emf"/><Relationship Id="rId9" Type="http://schemas.openxmlformats.org/officeDocument/2006/relationships/image" Target="../media/image194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2" Type="http://schemas.openxmlformats.org/officeDocument/2006/relationships/image" Target="../media/image198.e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12" Type="http://schemas.openxmlformats.org/officeDocument/2006/relationships/image" Target="../media/image221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jpeg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jpeg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7" Type="http://schemas.openxmlformats.org/officeDocument/2006/relationships/image" Target="../media/image227.wmf"/><Relationship Id="rId2" Type="http://schemas.openxmlformats.org/officeDocument/2006/relationships/image" Target="../media/image223.wmf"/><Relationship Id="rId1" Type="http://schemas.openxmlformats.org/officeDocument/2006/relationships/image" Target="../media/image210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1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18.wmf"/><Relationship Id="rId7" Type="http://schemas.openxmlformats.org/officeDocument/2006/relationships/image" Target="../media/image232.wmf"/><Relationship Id="rId2" Type="http://schemas.openxmlformats.org/officeDocument/2006/relationships/image" Target="../media/image228.wmf"/><Relationship Id="rId1" Type="http://schemas.openxmlformats.org/officeDocument/2006/relationships/image" Target="../media/image210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2" Type="http://schemas.openxmlformats.org/officeDocument/2006/relationships/image" Target="../media/image239.emf"/><Relationship Id="rId1" Type="http://schemas.openxmlformats.org/officeDocument/2006/relationships/image" Target="../media/image19.jpeg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10" Type="http://schemas.openxmlformats.org/officeDocument/2006/relationships/image" Target="../media/image247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image" Target="../media/image257.w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0" Type="http://schemas.openxmlformats.org/officeDocument/2006/relationships/image" Target="../media/image272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e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10" Type="http://schemas.openxmlformats.org/officeDocument/2006/relationships/image" Target="../media/image293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12" Type="http://schemas.openxmlformats.org/officeDocument/2006/relationships/image" Target="NULL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23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image" Target="../media/image348.wmf"/><Relationship Id="rId7" Type="http://schemas.openxmlformats.org/officeDocument/2006/relationships/image" Target="../media/image352.wmf"/><Relationship Id="rId2" Type="http://schemas.openxmlformats.org/officeDocument/2006/relationships/image" Target="../media/image347.wmf"/><Relationship Id="rId1" Type="http://schemas.openxmlformats.org/officeDocument/2006/relationships/image" Target="../media/image337.wmf"/><Relationship Id="rId6" Type="http://schemas.openxmlformats.org/officeDocument/2006/relationships/image" Target="../media/image351.wmf"/><Relationship Id="rId11" Type="http://schemas.openxmlformats.org/officeDocument/2006/relationships/image" Target="../media/image356.wmf"/><Relationship Id="rId5" Type="http://schemas.openxmlformats.org/officeDocument/2006/relationships/image" Target="../media/image350.wmf"/><Relationship Id="rId10" Type="http://schemas.openxmlformats.org/officeDocument/2006/relationships/image" Target="../media/image355.wmf"/><Relationship Id="rId4" Type="http://schemas.openxmlformats.org/officeDocument/2006/relationships/image" Target="../media/image349.wmf"/><Relationship Id="rId9" Type="http://schemas.openxmlformats.org/officeDocument/2006/relationships/image" Target="../media/image35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emf"/><Relationship Id="rId2" Type="http://schemas.openxmlformats.org/officeDocument/2006/relationships/image" Target="../media/image358.emf"/><Relationship Id="rId1" Type="http://schemas.openxmlformats.org/officeDocument/2006/relationships/image" Target="../media/image35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11.jpeg"/><Relationship Id="rId1" Type="http://schemas.openxmlformats.org/officeDocument/2006/relationships/image" Target="../media/image38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emf"/><Relationship Id="rId1" Type="http://schemas.openxmlformats.org/officeDocument/2006/relationships/image" Target="../media/image360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3.emf"/><Relationship Id="rId1" Type="http://schemas.openxmlformats.org/officeDocument/2006/relationships/image" Target="../media/image362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emf"/><Relationship Id="rId1" Type="http://schemas.openxmlformats.org/officeDocument/2006/relationships/image" Target="../media/image364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emf"/><Relationship Id="rId2" Type="http://schemas.openxmlformats.org/officeDocument/2006/relationships/image" Target="../media/image367.emf"/><Relationship Id="rId1" Type="http://schemas.openxmlformats.org/officeDocument/2006/relationships/image" Target="../media/image366.emf"/><Relationship Id="rId4" Type="http://schemas.openxmlformats.org/officeDocument/2006/relationships/image" Target="../media/image36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11.jpeg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11.jpeg"/><Relationship Id="rId1" Type="http://schemas.openxmlformats.org/officeDocument/2006/relationships/image" Target="../media/image49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4" Type="http://schemas.openxmlformats.org/officeDocument/2006/relationships/image" Target="../media/image17.jpeg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7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11.jpeg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55C5F-D987-4F45-9941-E565B26EEE18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C2804-3AD7-4BD2-AC0D-491611F0B3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851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916EDC3-403F-4A58-9D8A-730C463E72BA}" type="slidenum">
              <a:rPr lang="zh-CN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0F4C213-11DA-42D5-BED1-A4AAE11E4062}" type="slidenum">
              <a:rPr lang="zh-CN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6493EDA-BF84-4271-AE3D-273D42511F5C}" type="slidenum">
              <a:rPr lang="en-US" altLang="zh-CN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0ABADEB-73FA-49CB-9144-6A781FBFF9C8}" type="slidenum">
              <a:rPr lang="en-US" altLang="zh-CN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265EA-48F4-4EB6-BEA5-6F42BCE1A0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072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DEA84-2D37-4EFE-9A35-BE2D988EC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6239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A2B66-F0C4-491A-ABEF-FA6CB56A1F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8525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EBEED-DA2F-42C0-8C78-BA07D8849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0238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88794-D855-4293-BD85-D2A43A934E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691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9D0C1-3F2A-429C-B461-A0AADD9EF6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346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997DA-3DA2-43CA-AB21-DB145D95D1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20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0A6A5-E3B1-4E15-B363-5D341980F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489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238BF-0D58-4488-BEAF-7615AFB9C6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687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B303F-8F15-44CB-A2A6-489306D5C6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099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D3C8-F5BF-4B4C-ABFC-B01331371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01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AF47-D69D-4B6A-B268-EFFC4CA2F0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212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BE56C-6D4D-47DD-BF71-C253ACE205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465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0182370F-E0E9-4525-A104-33E9E1469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jxhd2-1.pps#-1,1,&#31532;&#20108;&#31456; &#38543;&#26426;&#21464;&#37327;&#21450;&#20854;&#20998;&#24067;" TargetMode="External"/><Relationship Id="rId3" Type="http://schemas.openxmlformats.org/officeDocument/2006/relationships/slide" Target="slide5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file:///A:\jxhd0-0.pps#-1,1,&#27010;&#29575;&#35770;&#19982;&#25968;&#29702;&#32479;&#35745;" TargetMode="External"/><Relationship Id="rId4" Type="http://schemas.openxmlformats.org/officeDocument/2006/relationships/slide" Target="slide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4.wmf"/><Relationship Id="rId5" Type="http://schemas.openxmlformats.org/officeDocument/2006/relationships/image" Target="../media/image71.e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Microsoft_Word_97_-_2003_Document9.doc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Microsoft_Word_97_-_2003_Document10.doc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19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8.e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81.bin"/><Relationship Id="rId21" Type="http://schemas.openxmlformats.org/officeDocument/2006/relationships/image" Target="../media/image92.e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0.emf"/><Relationship Id="rId25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7.e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19.jpeg"/><Relationship Id="rId15" Type="http://schemas.openxmlformats.org/officeDocument/2006/relationships/image" Target="../media/image89.emf"/><Relationship Id="rId23" Type="http://schemas.openxmlformats.org/officeDocument/2006/relationships/image" Target="../media/image93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1.emf"/><Relationship Id="rId4" Type="http://schemas.openxmlformats.org/officeDocument/2006/relationships/image" Target="../media/image84.emf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emf"/><Relationship Id="rId17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11.doc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Microsoft_Word_97_-_2003_Document15.doc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Microsoft_Word_97_-_2003_Document13.doc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16.doc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emf"/><Relationship Id="rId5" Type="http://schemas.openxmlformats.org/officeDocument/2006/relationships/image" Target="../media/image103.emf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Microsoft_Word_97_-_2003_Document14.doc"/><Relationship Id="rId19" Type="http://schemas.openxmlformats.org/officeDocument/2006/relationships/oleObject" Target="../embeddings/Microsoft_Word_97_-_2003_Document17.doc"/><Relationship Id="rId4" Type="http://schemas.openxmlformats.org/officeDocument/2006/relationships/oleObject" Target="../embeddings/Microsoft_Word_97_-_2003_Document12.doc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8.doc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.jpeg"/><Relationship Id="rId11" Type="http://schemas.openxmlformats.org/officeDocument/2006/relationships/oleObject" Target="../embeddings/Microsoft_Word_97_-_2003_Document19.doc"/><Relationship Id="rId5" Type="http://schemas.openxmlformats.org/officeDocument/2006/relationships/image" Target="../media/image109.e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7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17.bin"/><Relationship Id="rId21" Type="http://schemas.openxmlformats.org/officeDocument/2006/relationships/image" Target="../media/image128.e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oleObject" Target="../embeddings/Microsoft_Word_97_-_2003_Document20.doc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9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Microsoft_Word_97_-_2003_Document21.doc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5.wmf"/><Relationship Id="rId22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36.emf"/><Relationship Id="rId10" Type="http://schemas.openxmlformats.org/officeDocument/2006/relationships/image" Target="../media/image134.e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Microsoft_Word_97_-_2003_Document22.doc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2.emf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2.wmf"/><Relationship Id="rId5" Type="http://schemas.openxmlformats.org/officeDocument/2006/relationships/image" Target="../media/image149.e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Microsoft_Word_97_-_2003_Document23.doc"/><Relationship Id="rId9" Type="http://schemas.openxmlformats.org/officeDocument/2006/relationships/image" Target="../media/image1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2.emf"/><Relationship Id="rId11" Type="http://schemas.openxmlformats.org/officeDocument/2006/relationships/image" Target="../media/image164.emf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65.emf"/><Relationship Id="rId10" Type="http://schemas.openxmlformats.org/officeDocument/2006/relationships/oleObject" Target="../embeddings/Microsoft_Word_97_-_2003_Document24.doc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Microsoft_Word_97_-_2003_Document25.doc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82.w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191.bin"/><Relationship Id="rId3" Type="http://schemas.openxmlformats.org/officeDocument/2006/relationships/oleObject" Target="../embeddings/oleObject184.bin"/><Relationship Id="rId21" Type="http://schemas.openxmlformats.org/officeDocument/2006/relationships/image" Target="../media/image195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9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90.emf"/><Relationship Id="rId5" Type="http://schemas.openxmlformats.org/officeDocument/2006/relationships/image" Target="../media/image19.jpeg"/><Relationship Id="rId15" Type="http://schemas.openxmlformats.org/officeDocument/2006/relationships/image" Target="../media/image192.emf"/><Relationship Id="rId23" Type="http://schemas.openxmlformats.org/officeDocument/2006/relationships/image" Target="../media/image196.e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94.emf"/><Relationship Id="rId4" Type="http://schemas.openxmlformats.org/officeDocument/2006/relationships/image" Target="../media/image187.emf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205.wmf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03.wmf"/><Relationship Id="rId25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Microsoft_Word_97_-_2003_Document26.doc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204.bin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202.wmf"/><Relationship Id="rId23" Type="http://schemas.openxmlformats.org/officeDocument/2006/relationships/image" Target="../media/image206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04.wmf"/><Relationship Id="rId4" Type="http://schemas.openxmlformats.org/officeDocument/2006/relationships/image" Target="../media/image197.wmf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20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0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7.wmf"/><Relationship Id="rId26" Type="http://schemas.openxmlformats.org/officeDocument/2006/relationships/image" Target="../media/image221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20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22.wmf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219.bin"/><Relationship Id="rId30" Type="http://schemas.openxmlformats.org/officeDocument/2006/relationships/oleObject" Target="../embeddings/oleObject2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0.emf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7.jpeg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27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emf"/><Relationship Id="rId22" Type="http://schemas.openxmlformats.org/officeDocument/2006/relationships/oleObject" Target="../embeddings/Microsoft_Word_97_-_2003_Document1.doc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5.wmf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18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231.wmf"/><Relationship Id="rId23" Type="http://schemas.openxmlformats.org/officeDocument/2006/relationships/oleObject" Target="../embeddings/oleObject241.bin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33.bin"/><Relationship Id="rId14" Type="http://schemas.openxmlformats.org/officeDocument/2006/relationships/oleObject" Target="../embeddings/oleObject236.bin"/><Relationship Id="rId22" Type="http://schemas.openxmlformats.org/officeDocument/2006/relationships/image" Target="../media/image23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36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4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3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43.emf"/><Relationship Id="rId18" Type="http://schemas.openxmlformats.org/officeDocument/2006/relationships/oleObject" Target="../embeddings/oleObject254.bin"/><Relationship Id="rId3" Type="http://schemas.openxmlformats.org/officeDocument/2006/relationships/oleObject" Target="../embeddings/oleObject247.bin"/><Relationship Id="rId21" Type="http://schemas.openxmlformats.org/officeDocument/2006/relationships/image" Target="../media/image247.emf"/><Relationship Id="rId7" Type="http://schemas.openxmlformats.org/officeDocument/2006/relationships/image" Target="../media/image240.e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42.emf"/><Relationship Id="rId5" Type="http://schemas.openxmlformats.org/officeDocument/2006/relationships/image" Target="../media/image19.jpeg"/><Relationship Id="rId15" Type="http://schemas.openxmlformats.org/officeDocument/2006/relationships/image" Target="../media/image244.emf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46.emf"/><Relationship Id="rId4" Type="http://schemas.openxmlformats.org/officeDocument/2006/relationships/image" Target="../media/image239.emf"/><Relationship Id="rId9" Type="http://schemas.openxmlformats.org/officeDocument/2006/relationships/image" Target="../media/image241.emf"/><Relationship Id="rId14" Type="http://schemas.openxmlformats.org/officeDocument/2006/relationships/oleObject" Target="../embeddings/oleObject25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52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9.e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5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51.emf"/><Relationship Id="rId5" Type="http://schemas.openxmlformats.org/officeDocument/2006/relationships/image" Target="../media/image248.emf"/><Relationship Id="rId15" Type="http://schemas.openxmlformats.org/officeDocument/2006/relationships/image" Target="../media/image253.e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50.emf"/><Relationship Id="rId14" Type="http://schemas.openxmlformats.org/officeDocument/2006/relationships/oleObject" Target="../embeddings/oleObject26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58.emf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6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0.wmf"/><Relationship Id="rId26" Type="http://schemas.openxmlformats.org/officeDocument/2006/relationships/image" Target="../media/image274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73.w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75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28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89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86.wmf"/><Relationship Id="rId11" Type="http://schemas.openxmlformats.org/officeDocument/2006/relationships/image" Target="../media/image288.wmf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7.bin"/><Relationship Id="rId4" Type="http://schemas.openxmlformats.org/officeDocument/2006/relationships/image" Target="../media/image285.wmf"/><Relationship Id="rId9" Type="http://schemas.openxmlformats.org/officeDocument/2006/relationships/image" Target="../media/image28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2.wmf"/><Relationship Id="rId17" Type="http://schemas.openxmlformats.org/officeDocument/2006/relationships/image" Target="../media/image2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28.doc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291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11.bin"/><Relationship Id="rId18" Type="http://schemas.openxmlformats.org/officeDocument/2006/relationships/oleObject" Target="../embeddings/oleObject314.bin"/><Relationship Id="rId3" Type="http://schemas.openxmlformats.org/officeDocument/2006/relationships/oleObject" Target="../embeddings/oleObject306.bin"/><Relationship Id="rId21" Type="http://schemas.openxmlformats.org/officeDocument/2006/relationships/image" Target="../media/image303.wmf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20" Type="http://schemas.openxmlformats.org/officeDocument/2006/relationships/oleObject" Target="../embeddings/oleObject315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image" Target="../media/image293.wmf"/><Relationship Id="rId10" Type="http://schemas.openxmlformats.org/officeDocument/2006/relationships/image" Target="../media/image298.wmf"/><Relationship Id="rId19" Type="http://schemas.openxmlformats.org/officeDocument/2006/relationships/image" Target="../media/image302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0.wmf"/><Relationship Id="rId22" Type="http://schemas.openxmlformats.org/officeDocument/2006/relationships/oleObject" Target="../embeddings/oleObject31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22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0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18.wmf"/><Relationship Id="rId26" Type="http://schemas.openxmlformats.org/officeDocument/2006/relationships/image" Target="NULL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Relationship Id="rId27" Type="http://schemas.openxmlformats.org/officeDocument/2006/relationships/oleObject" Target="../embeddings/oleObject3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322.emf"/><Relationship Id="rId4" Type="http://schemas.openxmlformats.org/officeDocument/2006/relationships/oleObject" Target="../embeddings/Microsoft_Word_97_-_2003_Document29.doc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30.wmf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46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35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5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53.bin"/><Relationship Id="rId21" Type="http://schemas.openxmlformats.org/officeDocument/2006/relationships/oleObject" Target="../embeddings/oleObject362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23" Type="http://schemas.openxmlformats.org/officeDocument/2006/relationships/oleObject" Target="../embeddings/oleObject363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61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353.wmf"/><Relationship Id="rId3" Type="http://schemas.openxmlformats.org/officeDocument/2006/relationships/oleObject" Target="../embeddings/oleObject364.bin"/><Relationship Id="rId21" Type="http://schemas.openxmlformats.org/officeDocument/2006/relationships/oleObject" Target="../embeddings/oleObject373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50.wmf"/><Relationship Id="rId17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2.wmf"/><Relationship Id="rId20" Type="http://schemas.openxmlformats.org/officeDocument/2006/relationships/image" Target="../media/image354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356.wmf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10" Type="http://schemas.openxmlformats.org/officeDocument/2006/relationships/image" Target="../media/image349.wmf"/><Relationship Id="rId19" Type="http://schemas.openxmlformats.org/officeDocument/2006/relationships/oleObject" Target="../embeddings/oleObject372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51.wmf"/><Relationship Id="rId22" Type="http://schemas.openxmlformats.org/officeDocument/2006/relationships/image" Target="../media/image35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76.bin"/><Relationship Id="rId5" Type="http://schemas.openxmlformats.org/officeDocument/2006/relationships/image" Target="../media/image357.emf"/><Relationship Id="rId4" Type="http://schemas.openxmlformats.org/officeDocument/2006/relationships/oleObject" Target="../embeddings/oleObject375.bin"/><Relationship Id="rId9" Type="http://schemas.openxmlformats.org/officeDocument/2006/relationships/image" Target="../media/image35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oleObject" Target="../embeddings/Microsoft_Word_97_-_2003_Document4.doc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5.doc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Microsoft_Word_97_-_2003_Document2.doc"/><Relationship Id="rId11" Type="http://schemas.openxmlformats.org/officeDocument/2006/relationships/image" Target="../media/image40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Microsoft_Word_97_-_2003_Document3.doc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79.bin"/><Relationship Id="rId5" Type="http://schemas.openxmlformats.org/officeDocument/2006/relationships/image" Target="../media/image360.emf"/><Relationship Id="rId4" Type="http://schemas.openxmlformats.org/officeDocument/2006/relationships/oleObject" Target="../embeddings/oleObject37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63.e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36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image" Target="../media/image36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83.bin"/><Relationship Id="rId5" Type="http://schemas.openxmlformats.org/officeDocument/2006/relationships/image" Target="../media/image364.emf"/><Relationship Id="rId4" Type="http://schemas.openxmlformats.org/officeDocument/2006/relationships/oleObject" Target="../embeddings/oleObject38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67.emf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369.emf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38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jpe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3.e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emf"/><Relationship Id="rId4" Type="http://schemas.openxmlformats.org/officeDocument/2006/relationships/oleObject" Target="../embeddings/Microsoft_Word_97_-_2003_Document6.doc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11.jpeg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0.emf"/><Relationship Id="rId10" Type="http://schemas.openxmlformats.org/officeDocument/2006/relationships/image" Target="../media/image17.jpeg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9.emf"/><Relationship Id="rId9" Type="http://schemas.openxmlformats.org/officeDocument/2006/relationships/image" Target="../media/image51.emf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11.jpeg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8.emf"/><Relationship Id="rId10" Type="http://schemas.openxmlformats.org/officeDocument/2006/relationships/image" Target="../media/image70.emf"/><Relationship Id="rId4" Type="http://schemas.openxmlformats.org/officeDocument/2006/relationships/oleObject" Target="../embeddings/Microsoft_Word_97_-_2003_Document7.doc"/><Relationship Id="rId9" Type="http://schemas.openxmlformats.org/officeDocument/2006/relationships/oleObject" Target="../embeddings/Microsoft_Word_97_-_2003_Document8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72400" cy="1143000"/>
          </a:xfrm>
          <a:solidFill>
            <a:srgbClr val="6666FF"/>
          </a:solidFill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D3D99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pPr eaLnBrk="1" hangingPunct="1"/>
            <a:r>
              <a:rPr lang="en-US" altLang="zh-CN" b="1" smtClean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§2.6 </a:t>
            </a:r>
            <a:r>
              <a:rPr lang="zh-CN" altLang="en-US" b="1" smtClean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rPr>
              <a:t>随机变量函数的分布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971800"/>
            <a:ext cx="5943600" cy="2971800"/>
          </a:xfrm>
          <a:solidFill>
            <a:srgbClr val="6666FF"/>
          </a:solidFill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66FF"/>
            </a:extrusionClr>
          </a:sp3d>
        </p:spPr>
        <p:txBody>
          <a:bodyPr>
            <a:flatTx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一</a:t>
            </a:r>
            <a:r>
              <a:rPr lang="en-US" altLang="zh-CN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zh-CN" altLang="en-US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离散型随机变量函数的分布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二</a:t>
            </a:r>
            <a:r>
              <a:rPr lang="en-US" altLang="zh-CN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zh-CN" altLang="en-US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连续型随机变量函数的分布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三</a:t>
            </a:r>
            <a:r>
              <a:rPr lang="en-US" altLang="zh-CN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zh-CN" altLang="en-US" b="1" dirty="0" smtClean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两个随机变量函数的分布</a:t>
            </a:r>
          </a:p>
        </p:txBody>
      </p:sp>
      <p:sp>
        <p:nvSpPr>
          <p:cNvPr id="49156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828800" y="3276600"/>
            <a:ext cx="609600" cy="457200"/>
          </a:xfrm>
          <a:prstGeom prst="actionButtonForwardNext">
            <a:avLst/>
          </a:prstGeom>
          <a:solidFill>
            <a:srgbClr val="3366FF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915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4038600"/>
            <a:ext cx="609600" cy="457200"/>
          </a:xfrm>
          <a:prstGeom prst="actionButtonForwardNext">
            <a:avLst/>
          </a:prstGeom>
          <a:solidFill>
            <a:srgbClr val="3366FF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9158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4876800"/>
            <a:ext cx="609600" cy="457200"/>
          </a:xfrm>
          <a:prstGeom prst="actionButtonForwardNext">
            <a:avLst/>
          </a:prstGeom>
          <a:solidFill>
            <a:srgbClr val="3366FF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50183" name="Object 7">
            <a:hlinkClick r:id="rId5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810500" y="61722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Clip" r:id="rId6" imgW="952129" imgH="428345" progId="MS_ClipArt_Gallery.2">
                  <p:embed/>
                </p:oleObj>
              </mc:Choice>
              <mc:Fallback>
                <p:oleObj name="Clip" r:id="rId6" imgW="952129" imgH="428345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1722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Oval 8">
            <a:hlinkClick r:id="rId8" action="ppaction://hlinkpres?slideindex=1&amp;slidetitle=第二章 随机变量及其分布"/>
          </p:cNvPr>
          <p:cNvSpPr>
            <a:spLocks noChangeArrowheads="1"/>
          </p:cNvSpPr>
          <p:nvPr/>
        </p:nvSpPr>
        <p:spPr bwMode="auto">
          <a:xfrm>
            <a:off x="6477000" y="61722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CH2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990600" y="2057400"/>
            <a:ext cx="77724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Distributions of function of random  variabl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 autoUpdateAnimBg="0"/>
      <p:bldP spid="49156" grpId="0" animBg="1"/>
      <p:bldP spid="49157" grpId="0" animBg="1"/>
      <p:bldP spid="49158" grpId="0" animBg="1" autoUpdateAnimBg="0"/>
      <p:bldP spid="4916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0518"/>
              </p:ext>
            </p:extLst>
          </p:nvPr>
        </p:nvGraphicFramePr>
        <p:xfrm>
          <a:off x="919163" y="381000"/>
          <a:ext cx="8129587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" name="Document" r:id="rId4" imgW="5484499" imgH="800190" progId="Word.Document.8">
                  <p:embed/>
                </p:oleObj>
              </mc:Choice>
              <mc:Fallback>
                <p:oleObj name="Document" r:id="rId4" imgW="5484499" imgH="8001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81000"/>
                        <a:ext cx="8129587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914400" y="1570038"/>
          <a:ext cx="8915400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9" name="文档" r:id="rId6" imgW="5486400" imgH="862584" progId="Word.Document.8">
                  <p:embed/>
                </p:oleObj>
              </mc:Choice>
              <mc:Fallback>
                <p:oleObj name="文档" r:id="rId6" imgW="5486400" imgH="8625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0038"/>
                        <a:ext cx="8915400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14400" y="2249488"/>
          <a:ext cx="792003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0" name="文档" r:id="rId8" imgW="4972050" imgH="809625" progId="Word.Document.8">
                  <p:embed/>
                </p:oleObj>
              </mc:Choice>
              <mc:Fallback>
                <p:oleObj name="文档" r:id="rId8" imgW="4972050" imgH="8096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49488"/>
                        <a:ext cx="792003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600200" y="3487738"/>
          <a:ext cx="3276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1" name="公式" r:id="rId10" imgW="1943100" imgH="596900" progId="Equation.3">
                  <p:embed/>
                </p:oleObj>
              </mc:Choice>
              <mc:Fallback>
                <p:oleObj name="公式" r:id="rId10" imgW="19431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87738"/>
                        <a:ext cx="32766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257800" y="3716338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2" name="公式" r:id="rId12" imgW="1383699" imgH="266584" progId="Equation.3">
                  <p:embed/>
                </p:oleObj>
              </mc:Choice>
              <mc:Fallback>
                <p:oleObj name="公式" r:id="rId12" imgW="1383699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16338"/>
                        <a:ext cx="259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28600" y="4598988"/>
          <a:ext cx="85344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3" name="文档" r:id="rId14" imgW="5486400" imgH="1191768" progId="Word.Document.8">
                  <p:embed/>
                </p:oleObj>
              </mc:Choice>
              <mc:Fallback>
                <p:oleObj name="文档" r:id="rId14" imgW="5486400" imgH="119176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98988"/>
                        <a:ext cx="85344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" y="361950"/>
          <a:ext cx="8686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9" name="文档" r:id="rId3" imgW="5486400" imgH="685800" progId="Word.Document.8">
                  <p:embed/>
                </p:oleObj>
              </mc:Choice>
              <mc:Fallback>
                <p:oleObj name="文档" r:id="rId3" imgW="5486400" imgH="685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1950"/>
                        <a:ext cx="8686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38200" y="1573213"/>
          <a:ext cx="8915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0" name="文档" r:id="rId5" imgW="5486400" imgH="393192" progId="Word.Document.8">
                  <p:embed/>
                </p:oleObj>
              </mc:Choice>
              <mc:Fallback>
                <p:oleObj name="文档" r:id="rId5" imgW="5486400" imgH="3931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73213"/>
                        <a:ext cx="89154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838200" y="2093913"/>
          <a:ext cx="6629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1" name="公式" r:id="rId7" imgW="4140200" imgH="685800" progId="Equation.3">
                  <p:embed/>
                </p:oleObj>
              </mc:Choice>
              <mc:Fallback>
                <p:oleObj name="公式" r:id="rId7" imgW="41402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93913"/>
                        <a:ext cx="6629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752600" y="3084513"/>
          <a:ext cx="6096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2" name="公式" r:id="rId9" imgW="3886200" imgH="673100" progId="Equation.3">
                  <p:embed/>
                </p:oleObj>
              </mc:Choice>
              <mc:Fallback>
                <p:oleObj name="公式" r:id="rId9" imgW="3886200" imgH="673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84513"/>
                        <a:ext cx="60960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248400" y="3846513"/>
          <a:ext cx="2590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" name="公式" r:id="rId11" imgW="1383699" imgH="266584" progId="Equation.3">
                  <p:embed/>
                </p:oleObj>
              </mc:Choice>
              <mc:Fallback>
                <p:oleObj name="公式" r:id="rId11" imgW="1383699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46513"/>
                        <a:ext cx="2590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839788" y="5119688"/>
          <a:ext cx="80010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4" name="文档" r:id="rId13" imgW="5486400" imgH="777240" progId="Word.Document.8">
                  <p:embed/>
                </p:oleObj>
              </mc:Choice>
              <mc:Fallback>
                <p:oleObj name="文档" r:id="rId13" imgW="5486400" imgH="7772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119688"/>
                        <a:ext cx="80010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3659188" y="5576888"/>
          <a:ext cx="83042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5" name="文档" r:id="rId15" imgW="5486400" imgH="329184" progId="Word.Document.8">
                  <p:embed/>
                </p:oleObj>
              </mc:Choice>
              <mc:Fallback>
                <p:oleObj name="文档" r:id="rId15" imgW="5486400" imgH="32918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5576888"/>
                        <a:ext cx="83042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43000" y="4586288"/>
          <a:ext cx="8686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6" name="文档" r:id="rId18" imgW="5486400" imgH="329184" progId="Word.Document.8">
                  <p:embed/>
                </p:oleObj>
              </mc:Choice>
              <mc:Fallback>
                <p:oleObj name="文档" r:id="rId18" imgW="5486400" imgH="32918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86288"/>
                        <a:ext cx="8686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 descr="新闻纸"/>
          <p:cNvGraphicFramePr>
            <a:graphicFrameLocks noChangeAspect="1"/>
          </p:cNvGraphicFramePr>
          <p:nvPr/>
        </p:nvGraphicFramePr>
        <p:xfrm>
          <a:off x="900113" y="549275"/>
          <a:ext cx="7875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文档" r:id="rId3" imgW="4933980" imgH="285750" progId="Word.Document.8">
                  <p:embed/>
                </p:oleObj>
              </mc:Choice>
              <mc:Fallback>
                <p:oleObj name="文档" r:id="rId3" imgW="493398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7875587" cy="5302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827088" y="1125538"/>
          <a:ext cx="7756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文档" r:id="rId6" imgW="4781430" imgH="257175" progId="Word.Document.8">
                  <p:embed/>
                </p:oleObj>
              </mc:Choice>
              <mc:Fallback>
                <p:oleObj name="文档" r:id="rId6" imgW="4781430" imgH="257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7756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835150" y="1628775"/>
          <a:ext cx="54006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8" imgW="2124090" imgH="190590" progId="Equation.DSMT4">
                  <p:embed/>
                </p:oleObj>
              </mc:Choice>
              <mc:Fallback>
                <p:oleObj name="Equation" r:id="rId8" imgW="212409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54006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65113" y="2212975"/>
          <a:ext cx="73453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文档" r:id="rId10" imgW="4486320" imgH="333465" progId="Word.Document.8">
                  <p:embed/>
                </p:oleObj>
              </mc:Choice>
              <mc:Fallback>
                <p:oleObj name="文档" r:id="rId10" imgW="4486320" imgH="333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212975"/>
                        <a:ext cx="73453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971550" y="2636838"/>
          <a:ext cx="499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12" imgW="1895400" imgH="190590" progId="Equation.DSMT4">
                  <p:embed/>
                </p:oleObj>
              </mc:Choice>
              <mc:Fallback>
                <p:oleObj name="Equation" r:id="rId12" imgW="189540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49942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867400" y="2636838"/>
          <a:ext cx="2266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14" imgW="876420" imgH="219165" progId="Equation.DSMT4">
                  <p:embed/>
                </p:oleObj>
              </mc:Choice>
              <mc:Fallback>
                <p:oleObj name="Equation" r:id="rId14" imgW="87642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36838"/>
                        <a:ext cx="22669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2032000" y="3216275"/>
          <a:ext cx="3187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16" imgW="1286010" imgH="209460" progId="Equation.DSMT4">
                  <p:embed/>
                </p:oleObj>
              </mc:Choice>
              <mc:Fallback>
                <p:oleObj name="Equation" r:id="rId16" imgW="128601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216275"/>
                        <a:ext cx="3187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5148263" y="3284538"/>
          <a:ext cx="3313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18" imgW="2038230" imgH="285750" progId="Equation.DSMT4">
                  <p:embed/>
                </p:oleObj>
              </mc:Choice>
              <mc:Fallback>
                <p:oleObj name="Equation" r:id="rId18" imgW="2038230" imgH="2857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84538"/>
                        <a:ext cx="33131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1042988" y="3789363"/>
          <a:ext cx="2743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文档" r:id="rId20" imgW="1657260" imgH="342900" progId="Word.Document.8">
                  <p:embed/>
                </p:oleObj>
              </mc:Choice>
              <mc:Fallback>
                <p:oleObj name="文档" r:id="rId20" imgW="165726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27432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042988" y="4149725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22" imgW="2086020" imgH="562065" progId="Equation.DSMT4">
                  <p:embed/>
                </p:oleObj>
              </mc:Choice>
              <mc:Fallback>
                <p:oleObj name="Equation" r:id="rId22" imgW="2086020" imgH="562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3733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4787900" y="4149725"/>
          <a:ext cx="2971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24" imgW="1619190" imgH="562065" progId="Equation.DSMT4">
                  <p:embed/>
                </p:oleObj>
              </mc:Choice>
              <mc:Fallback>
                <p:oleObj name="Equation" r:id="rId24" imgW="1619190" imgH="562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49725"/>
                        <a:ext cx="2971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2124075" y="5157788"/>
          <a:ext cx="457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26" imgW="2628990" imgH="562065" progId="Equation.DSMT4">
                  <p:embed/>
                </p:oleObj>
              </mc:Choice>
              <mc:Fallback>
                <p:oleObj name="Equation" r:id="rId26" imgW="2628990" imgH="562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57788"/>
                        <a:ext cx="4572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28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900113" y="404813"/>
          <a:ext cx="987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文档" r:id="rId3" imgW="523800" imgH="647790" progId="Word.Document.8">
                  <p:embed/>
                </p:oleObj>
              </mc:Choice>
              <mc:Fallback>
                <p:oleObj name="文档" r:id="rId3" imgW="523800" imgH="6477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9874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905000" y="204788"/>
          <a:ext cx="4343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5" imgW="2628990" imgH="562065" progId="Equation.DSMT4">
                  <p:embed/>
                </p:oleObj>
              </mc:Choice>
              <mc:Fallback>
                <p:oleObj name="Equation" r:id="rId5" imgW="2628990" imgH="562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4788"/>
                        <a:ext cx="43434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908175" y="981075"/>
          <a:ext cx="55626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7" imgW="3190860" imgH="638085" progId="Equation.DSMT4">
                  <p:embed/>
                </p:oleObj>
              </mc:Choice>
              <mc:Fallback>
                <p:oleObj name="Equation" r:id="rId7" imgW="3190860" imgH="638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55626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908175" y="1989138"/>
          <a:ext cx="396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6" name="Equation" r:id="rId9" imgW="2276370" imgH="638085" progId="Equation.DSMT4">
                  <p:embed/>
                </p:oleObj>
              </mc:Choice>
              <mc:Fallback>
                <p:oleObj name="Equation" r:id="rId9" imgW="2276370" imgH="638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89138"/>
                        <a:ext cx="3962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5867400" y="2060575"/>
          <a:ext cx="2438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11" imgW="1390770" imgH="600075" progId="Equation.DSMT4">
                  <p:embed/>
                </p:oleObj>
              </mc:Choice>
              <mc:Fallback>
                <p:oleObj name="Equation" r:id="rId11" imgW="1390770" imgH="600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60575"/>
                        <a:ext cx="2438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 descr="5%"/>
          <p:cNvGraphicFramePr>
            <a:graphicFrameLocks noChangeAspect="1"/>
          </p:cNvGraphicFramePr>
          <p:nvPr/>
        </p:nvGraphicFramePr>
        <p:xfrm>
          <a:off x="971550" y="3141663"/>
          <a:ext cx="78041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8" name="文档" r:id="rId13" imgW="4848120" imgH="1714500" progId="Word.Document.8">
                  <p:embed/>
                </p:oleObj>
              </mc:Choice>
              <mc:Fallback>
                <p:oleObj name="文档" r:id="rId13" imgW="4848120" imgH="1714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7804150" cy="2735262"/>
                      </a:xfrm>
                      <a:prstGeom prst="rect">
                        <a:avLst/>
                      </a:prstGeom>
                      <a:pattFill prst="pct5">
                        <a:fgClr>
                          <a:srgbClr val="6FCF6F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403350" y="6021388"/>
          <a:ext cx="70278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9" name="文档" r:id="rId16" imgW="4855227" imgH="405581" progId="Word.Document.8">
                  <p:embed/>
                </p:oleObj>
              </mc:Choice>
              <mc:Fallback>
                <p:oleObj name="文档" r:id="rId16" imgW="4855227" imgH="4055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021388"/>
                        <a:ext cx="7027863" cy="5762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70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990600" y="228600"/>
          <a:ext cx="7618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Document" r:id="rId4" imgW="3257550" imgH="352335" progId="Word.Document.8">
                  <p:embed/>
                </p:oleObj>
              </mc:Choice>
              <mc:Fallback>
                <p:oleObj name="Document" r:id="rId4" imgW="325755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76184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9600" y="1066800"/>
          <a:ext cx="2438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Document" r:id="rId7" imgW="1295460" imgH="352335" progId="Word.Document.8">
                  <p:embed/>
                </p:oleObj>
              </mc:Choice>
              <mc:Fallback>
                <p:oleObj name="Document" r:id="rId7" imgW="129546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2438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descr="羊皮纸"/>
          <p:cNvGraphicFramePr>
            <a:graphicFrameLocks noChangeAspect="1"/>
          </p:cNvGraphicFramePr>
          <p:nvPr/>
        </p:nvGraphicFramePr>
        <p:xfrm>
          <a:off x="762000" y="1676400"/>
          <a:ext cx="78152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Document" r:id="rId10" imgW="5029290" imgH="809535" progId="Word.Document.8">
                  <p:embed/>
                </p:oleObj>
              </mc:Choice>
              <mc:Fallback>
                <p:oleObj name="Document" r:id="rId10" imgW="5029290" imgH="809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8152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3400" y="2819400"/>
          <a:ext cx="77136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文档" r:id="rId13" imgW="4972050" imgH="600075" progId="Word.Document.8">
                  <p:embed/>
                </p:oleObj>
              </mc:Choice>
              <mc:Fallback>
                <p:oleObj name="文档" r:id="rId13" imgW="497205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77136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1000" y="3581400"/>
          <a:ext cx="7924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Document" r:id="rId16" imgW="5419710" imgH="676365" progId="Word.Document.8">
                  <p:embed/>
                </p:oleObj>
              </mc:Choice>
              <mc:Fallback>
                <p:oleObj name="Document" r:id="rId16" imgW="5419710" imgH="676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7924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羊皮纸"/>
          <p:cNvGraphicFramePr>
            <a:graphicFrameLocks noChangeAspect="1"/>
          </p:cNvGraphicFramePr>
          <p:nvPr/>
        </p:nvGraphicFramePr>
        <p:xfrm>
          <a:off x="762000" y="4800600"/>
          <a:ext cx="783907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Document" r:id="rId19" imgW="4962600" imgH="933540" progId="Word.Document.8">
                  <p:embed/>
                </p:oleObj>
              </mc:Choice>
              <mc:Fallback>
                <p:oleObj name="Document" r:id="rId19" imgW="4962600" imgH="9335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783907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13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 descr="羊皮纸"/>
          <p:cNvGraphicFramePr>
            <a:graphicFrameLocks noChangeAspect="1"/>
          </p:cNvGraphicFramePr>
          <p:nvPr/>
        </p:nvGraphicFramePr>
        <p:xfrm>
          <a:off x="609600" y="1219200"/>
          <a:ext cx="7904163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9" name="文档" r:id="rId4" imgW="5076810" imgH="2781210" progId="Word.Document.8">
                  <p:embed/>
                </p:oleObj>
              </mc:Choice>
              <mc:Fallback>
                <p:oleObj name="文档" r:id="rId4" imgW="5076810" imgH="27812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7904163" cy="4349750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6575" y="377825"/>
          <a:ext cx="24257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0" name="Document" r:id="rId8" imgW="1295460" imgH="342900" progId="Word.Document.8">
                  <p:embed/>
                </p:oleObj>
              </mc:Choice>
              <mc:Fallback>
                <p:oleObj name="Document" r:id="rId8" imgW="129546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77825"/>
                        <a:ext cx="24257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2625" y="5949950"/>
          <a:ext cx="7766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1" name="Document" r:id="rId11" imgW="5410514" imgH="397114" progId="Word.Document.8">
                  <p:embed/>
                </p:oleObj>
              </mc:Choice>
              <mc:Fallback>
                <p:oleObj name="Document" r:id="rId11" imgW="5410514" imgH="3971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949950"/>
                        <a:ext cx="7766050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13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57200" y="744538"/>
            <a:ext cx="73152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求    的概率分布。</a:t>
            </a: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178175" y="536575"/>
          <a:ext cx="49752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4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36575"/>
                        <a:ext cx="49752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914400" y="14478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5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457200" y="2514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求          的概率分布。</a:t>
            </a: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2743200" y="2547938"/>
          <a:ext cx="1905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6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47938"/>
                        <a:ext cx="1905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5029200" y="2514600"/>
          <a:ext cx="1092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7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1092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457200" y="36576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求证</a:t>
            </a: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2743200" y="3657600"/>
          <a:ext cx="1998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8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998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5514975" y="3657600"/>
          <a:ext cx="3248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9" name="Equation" r:id="rId13" imgW="1320800" imgH="228600" progId="Equation.DSMT4">
                  <p:embed/>
                </p:oleObj>
              </mc:Choice>
              <mc:Fallback>
                <p:oleObj name="Equation" r:id="rId13" imgW="1320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657600"/>
                        <a:ext cx="3248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304800" y="48768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，求                   的概率分布。</a:t>
            </a:r>
          </a:p>
        </p:txBody>
      </p: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2819400" y="4910138"/>
          <a:ext cx="2281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0" name="Equation" r:id="rId15" imgW="926698" imgH="203112" progId="Equation.DSMT4">
                  <p:embed/>
                </p:oleObj>
              </mc:Choice>
              <mc:Fallback>
                <p:oleObj name="Equation" r:id="rId15" imgW="92669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0138"/>
                        <a:ext cx="22812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5791200" y="4927600"/>
          <a:ext cx="18430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17" imgW="748975" imgH="165028" progId="Equation.DSMT4">
                  <p:embed/>
                </p:oleObj>
              </mc:Choice>
              <mc:Fallback>
                <p:oleObj name="Equation" r:id="rId17" imgW="748975" imgH="16502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27600"/>
                        <a:ext cx="18430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  <p:bldP spid="85000" grpId="0"/>
      <p:bldP spid="85003" grpId="0"/>
      <p:bldP spid="850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350838"/>
          <a:ext cx="9144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3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838"/>
                        <a:ext cx="91440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62000" y="914400"/>
          <a:ext cx="8382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4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8382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343400" y="914400"/>
          <a:ext cx="830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5" name="文档" r:id="rId7" imgW="5486400" imgH="304800" progId="Word.Document.8">
                  <p:embed/>
                </p:oleObj>
              </mc:Choice>
              <mc:Fallback>
                <p:oleObj name="文档" r:id="rId7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8305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914400" y="914400"/>
          <a:ext cx="8001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6" name="文档" r:id="rId9" imgW="5486400" imgH="600456" progId="Word.Document.8">
                  <p:embed/>
                </p:oleObj>
              </mc:Choice>
              <mc:Fallback>
                <p:oleObj name="文档" r:id="rId9" imgW="5486400" imgH="6004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8001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5181600" y="1371600"/>
          <a:ext cx="7620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7" name="文档" r:id="rId11" imgW="5486400" imgH="295656" progId="Word.Document.8">
                  <p:embed/>
                </p:oleObj>
              </mc:Choice>
              <mc:Fallback>
                <p:oleObj name="文档" r:id="rId11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71600"/>
                        <a:ext cx="7620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639888" y="1905000"/>
          <a:ext cx="5026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8" name="Equation" r:id="rId13" imgW="3187700" imgH="292100" progId="Equation.DSMT4">
                  <p:embed/>
                </p:oleObj>
              </mc:Choice>
              <mc:Fallback>
                <p:oleObj name="Equation" r:id="rId13" imgW="31877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905000"/>
                        <a:ext cx="5026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28600" y="2451100"/>
          <a:ext cx="800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9" name="文档" r:id="rId15" imgW="5486400" imgH="304800" progId="Word.Document.8">
                  <p:embed/>
                </p:oleObj>
              </mc:Choice>
              <mc:Fallback>
                <p:oleObj name="文档" r:id="rId15" imgW="5486400" imgH="3048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51100"/>
                        <a:ext cx="800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10000" y="2451100"/>
          <a:ext cx="800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0" name="文档" r:id="rId17" imgW="5486400" imgH="304800" progId="Word.Document.8">
                  <p:embed/>
                </p:oleObj>
              </mc:Choice>
              <mc:Fallback>
                <p:oleObj name="文档" r:id="rId17" imgW="5486400" imgH="3048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51100"/>
                        <a:ext cx="800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603250" y="2957513"/>
          <a:ext cx="81708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1" name="Document" r:id="rId20" imgW="5484499" imgH="559377" progId="Word.Document.8">
                  <p:embed/>
                </p:oleObj>
              </mc:Choice>
              <mc:Fallback>
                <p:oleObj name="Document" r:id="rId20" imgW="5484499" imgH="559377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957513"/>
                        <a:ext cx="81708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914400" y="3657600"/>
          <a:ext cx="772318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2" name="Document" r:id="rId23" imgW="5484499" imgH="1138191" progId="Word.Document.8">
                  <p:embed/>
                </p:oleObj>
              </mc:Choice>
              <mc:Fallback>
                <p:oleObj name="Document" r:id="rId23" imgW="5484499" imgH="1138191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723188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835025" y="5094288"/>
          <a:ext cx="777557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" name="文档" r:id="rId25" imgW="5145024" imgH="1075944" progId="Word.Document.8">
                  <p:embed/>
                </p:oleObj>
              </mc:Choice>
              <mc:Fallback>
                <p:oleObj name="文档" r:id="rId25" imgW="5145024" imgH="1075944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094288"/>
                        <a:ext cx="777557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371600" y="449263"/>
          <a:ext cx="10058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4" name="文档" r:id="rId3" imgW="5486400" imgH="295656" progId="Word.Document.8">
                  <p:embed/>
                </p:oleObj>
              </mc:Choice>
              <mc:Fallback>
                <p:oleObj name="文档" r:id="rId3" imgW="5486400" imgH="295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263"/>
                        <a:ext cx="10058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066800" y="1206500"/>
          <a:ext cx="7659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5" name="文档" r:id="rId5" imgW="5193802" imgH="666771" progId="Word.Document.8">
                  <p:embed/>
                </p:oleObj>
              </mc:Choice>
              <mc:Fallback>
                <p:oleObj name="文档" r:id="rId5" imgW="5193802" imgH="66677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06500"/>
                        <a:ext cx="7659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29236"/>
              </p:ext>
            </p:extLst>
          </p:nvPr>
        </p:nvGraphicFramePr>
        <p:xfrm>
          <a:off x="1600200" y="2051933"/>
          <a:ext cx="6338888" cy="10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6" name="Equation" r:id="rId7" imgW="3327400" imgH="558800" progId="Equation.DSMT4">
                  <p:embed/>
                </p:oleObj>
              </mc:Choice>
              <mc:Fallback>
                <p:oleObj name="Equation" r:id="rId7" imgW="3327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1933"/>
                        <a:ext cx="6338888" cy="104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971550" y="5013325"/>
          <a:ext cx="80200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7" name="文档" r:id="rId9" imgW="5510587" imgH="686533" progId="Word.Document.8">
                  <p:embed/>
                </p:oleObj>
              </mc:Choice>
              <mc:Fallback>
                <p:oleObj name="文档" r:id="rId9" imgW="5510587" imgH="68653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3325"/>
                        <a:ext cx="80200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990600" y="6019800"/>
          <a:ext cx="79359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name="文档" r:id="rId11" imgW="5486400" imgH="295656" progId="Word.Document.8">
                  <p:embed/>
                </p:oleObj>
              </mc:Choice>
              <mc:Fallback>
                <p:oleObj name="文档" r:id="rId11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79359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6948488" y="4292600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5E6D76"/>
                    </a:gs>
                    <a:gs pos="100000">
                      <a:srgbClr val="CCE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kumimoji="1" lang="zh-CN" altLang="zh-CN" sz="2400" b="0">
              <a:latin typeface="Times New Roman" pitchFamily="18" charset="0"/>
            </a:endParaRP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973138" y="2995613"/>
          <a:ext cx="8151812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name="Document" r:id="rId14" imgW="5476941" imgH="1479793" progId="Word.Document.8">
                  <p:embed/>
                </p:oleObj>
              </mc:Choice>
              <mc:Fallback>
                <p:oleObj name="Document" r:id="rId14" imgW="5476941" imgH="147979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995613"/>
                        <a:ext cx="8151812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4427538" y="2636838"/>
            <a:ext cx="4391025" cy="3313112"/>
            <a:chOff x="2735" y="1815"/>
            <a:chExt cx="2766" cy="1906"/>
          </a:xfrm>
        </p:grpSpPr>
        <p:grpSp>
          <p:nvGrpSpPr>
            <p:cNvPr id="64522" name="Group 10"/>
            <p:cNvGrpSpPr>
              <a:grpSpLocks/>
            </p:cNvGrpSpPr>
            <p:nvPr/>
          </p:nvGrpSpPr>
          <p:grpSpPr bwMode="auto">
            <a:xfrm>
              <a:off x="2735" y="1815"/>
              <a:ext cx="2766" cy="1906"/>
              <a:chOff x="2518" y="1842"/>
              <a:chExt cx="2766" cy="1906"/>
            </a:xfrm>
          </p:grpSpPr>
          <p:sp>
            <p:nvSpPr>
              <p:cNvPr id="64524" name="Rectangle 11"/>
              <p:cNvSpPr>
                <a:spLocks noChangeArrowheads="1"/>
              </p:cNvSpPr>
              <p:nvPr/>
            </p:nvSpPr>
            <p:spPr bwMode="auto">
              <a:xfrm>
                <a:off x="2518" y="1842"/>
                <a:ext cx="2766" cy="1906"/>
              </a:xfrm>
              <a:prstGeom prst="rect">
                <a:avLst/>
              </a:prstGeom>
              <a:noFill/>
              <a:ln w="28575" algn="ctr">
                <a:solidFill>
                  <a:srgbClr val="F84234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5E6D76"/>
                        </a:gs>
                        <a:gs pos="100000">
                          <a:srgbClr val="CCECFF"/>
                        </a:gs>
                      </a:gsLst>
                      <a:lin ang="54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zh-CN" sz="2400" b="0">
                  <a:solidFill>
                    <a:srgbClr val="66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525" name="Line 12"/>
              <p:cNvSpPr>
                <a:spLocks noChangeShapeType="1"/>
              </p:cNvSpPr>
              <p:nvPr/>
            </p:nvSpPr>
            <p:spPr bwMode="auto">
              <a:xfrm>
                <a:off x="2744" y="3430"/>
                <a:ext cx="22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6" name="Line 13"/>
              <p:cNvSpPr>
                <a:spLocks noChangeShapeType="1"/>
              </p:cNvSpPr>
              <p:nvPr/>
            </p:nvSpPr>
            <p:spPr bwMode="auto">
              <a:xfrm flipV="1">
                <a:off x="2971" y="1933"/>
                <a:ext cx="0" cy="16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7" name="Text Box 14"/>
              <p:cNvSpPr txBox="1">
                <a:spLocks noChangeArrowheads="1"/>
              </p:cNvSpPr>
              <p:nvPr/>
            </p:nvSpPr>
            <p:spPr bwMode="auto">
              <a:xfrm>
                <a:off x="2699" y="3385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5E6D76"/>
                        </a:gs>
                        <a:gs pos="100000">
                          <a:srgbClr val="CCEC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solidFill>
                      <a:srgbClr val="66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64528" name="Text Box 15"/>
              <p:cNvSpPr txBox="1">
                <a:spLocks noChangeArrowheads="1"/>
              </p:cNvSpPr>
              <p:nvPr/>
            </p:nvSpPr>
            <p:spPr bwMode="auto">
              <a:xfrm>
                <a:off x="5012" y="3294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5E6D76"/>
                        </a:gs>
                        <a:gs pos="100000">
                          <a:srgbClr val="CCEC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solidFill>
                      <a:srgbClr val="66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64529" name="Text Box 16"/>
              <p:cNvSpPr txBox="1">
                <a:spLocks noChangeArrowheads="1"/>
              </p:cNvSpPr>
              <p:nvPr/>
            </p:nvSpPr>
            <p:spPr bwMode="auto">
              <a:xfrm>
                <a:off x="2699" y="1842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5E6D76"/>
                        </a:gs>
                        <a:gs pos="100000">
                          <a:srgbClr val="CCEC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solidFill>
                      <a:srgbClr val="66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64530" name="Line 17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2087" cy="15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31" name="Text Box 18"/>
              <p:cNvSpPr txBox="1">
                <a:spLocks noChangeArrowheads="1"/>
              </p:cNvSpPr>
              <p:nvPr/>
            </p:nvSpPr>
            <p:spPr bwMode="auto">
              <a:xfrm rot="2336028">
                <a:off x="3694" y="2792"/>
                <a:ext cx="117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5E6D76"/>
                        </a:gs>
                        <a:gs pos="100000">
                          <a:srgbClr val="CCEC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0">
                    <a:solidFill>
                      <a:srgbClr val="6600FF"/>
                    </a:solidFill>
                    <a:latin typeface="Times New Roman" pitchFamily="18" charset="0"/>
                  </a:rPr>
                  <a:t>x+y=z</a:t>
                </a:r>
              </a:p>
            </p:txBody>
          </p:sp>
        </p:grpSp>
        <p:sp>
          <p:nvSpPr>
            <p:cNvPr id="64523" name="AutoShape 19"/>
            <p:cNvSpPr>
              <a:spLocks noChangeArrowheads="1"/>
            </p:cNvSpPr>
            <p:nvPr/>
          </p:nvSpPr>
          <p:spPr bwMode="auto">
            <a:xfrm>
              <a:off x="2737" y="1897"/>
              <a:ext cx="2449" cy="1815"/>
            </a:xfrm>
            <a:prstGeom prst="rtTriangle">
              <a:avLst/>
            </a:prstGeom>
            <a:gradFill rotWithShape="1">
              <a:gsLst>
                <a:gs pos="0">
                  <a:srgbClr val="F84234">
                    <a:alpha val="0"/>
                  </a:srgbClr>
                </a:gs>
                <a:gs pos="100000">
                  <a:srgbClr val="731F18"/>
                </a:gs>
              </a:gsLst>
              <a:lin ang="189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828800" y="341313"/>
          <a:ext cx="4419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9" name="公式" r:id="rId3" imgW="2590800" imgH="381000" progId="Equation.3">
                  <p:embed/>
                </p:oleObj>
              </mc:Choice>
              <mc:Fallback>
                <p:oleObj name="公式" r:id="rId3" imgW="25908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1313"/>
                        <a:ext cx="44196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914400" y="1028700"/>
          <a:ext cx="891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0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28700"/>
                        <a:ext cx="891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752600" y="1543050"/>
          <a:ext cx="4572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1" name="公式" r:id="rId7" imgW="2755900" imgH="381000" progId="Equation.3">
                  <p:embed/>
                </p:oleObj>
              </mc:Choice>
              <mc:Fallback>
                <p:oleObj name="公式" r:id="rId7" imgW="27559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43050"/>
                        <a:ext cx="4572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743200" y="2305050"/>
          <a:ext cx="4038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2" name="公式" r:id="rId9" imgW="2311400" imgH="381000" progId="Equation.3">
                  <p:embed/>
                </p:oleObj>
              </mc:Choice>
              <mc:Fallback>
                <p:oleObj name="公式" r:id="rId9" imgW="23114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05050"/>
                        <a:ext cx="4038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858838" y="3162300"/>
          <a:ext cx="82851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" name="文档" r:id="rId11" imgW="5497558" imgH="852805" progId="Word.Document.8">
                  <p:embed/>
                </p:oleObj>
              </mc:Choice>
              <mc:Fallback>
                <p:oleObj name="文档" r:id="rId11" imgW="5497558" imgH="85280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162300"/>
                        <a:ext cx="8285162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887413" y="4418013"/>
          <a:ext cx="77993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" name="文档" r:id="rId13" imgW="4991100" imgH="876300" progId="Word.Document.8">
                  <p:embed/>
                </p:oleObj>
              </mc:Choice>
              <mc:Fallback>
                <p:oleObj name="文档" r:id="rId13" imgW="4991100" imgH="8763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18013"/>
                        <a:ext cx="779938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838200" y="5889625"/>
          <a:ext cx="8382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89625"/>
                        <a:ext cx="8382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 descr="5%"/>
          <p:cNvGraphicFramePr>
            <a:graphicFrameLocks noChangeAspect="1"/>
          </p:cNvGraphicFramePr>
          <p:nvPr/>
        </p:nvGraphicFramePr>
        <p:xfrm>
          <a:off x="900113" y="1695450"/>
          <a:ext cx="7920037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文档" r:id="rId3" imgW="5840662" imgH="2761914" progId="Word.Document.8">
                  <p:embed/>
                </p:oleObj>
              </mc:Choice>
              <mc:Fallback>
                <p:oleObj name="文档" r:id="rId3" imgW="5840662" imgH="27619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95450"/>
                        <a:ext cx="7920037" cy="3760788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FF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827088" y="1773238"/>
          <a:ext cx="7962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文档" r:id="rId5" imgW="5743710" imgH="466635" progId="Word.Document.8">
                  <p:embed/>
                </p:oleObj>
              </mc:Choice>
              <mc:Fallback>
                <p:oleObj name="文档" r:id="rId5" imgW="574371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7962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048000" y="2133600"/>
          <a:ext cx="1584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1" name="文档" r:id="rId7" imgW="1104840" imgH="676365" progId="Word.Document.8">
                  <p:embed/>
                </p:oleObj>
              </mc:Choice>
              <mc:Fallback>
                <p:oleObj name="文档" r:id="rId7" imgW="1104840" imgH="676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1584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898525" y="2997200"/>
          <a:ext cx="8170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2" name="文档" r:id="rId9" imgW="5848470" imgH="438060" progId="Word.Document.8">
                  <p:embed/>
                </p:oleObj>
              </mc:Choice>
              <mc:Fallback>
                <p:oleObj name="文档" r:id="rId9" imgW="5848470" imgH="438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997200"/>
                        <a:ext cx="81708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916238" y="3429000"/>
          <a:ext cx="19446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3" name="文档" r:id="rId11" imgW="1257390" imgH="676365" progId="Word.Document.8">
                  <p:embed/>
                </p:oleObj>
              </mc:Choice>
              <mc:Fallback>
                <p:oleObj name="文档" r:id="rId11" imgW="1257390" imgH="676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19446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971550" y="4221163"/>
          <a:ext cx="7905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4" name="文档" r:id="rId13" imgW="5657850" imgH="438060" progId="Word.Document.8">
                  <p:embed/>
                </p:oleObj>
              </mc:Choice>
              <mc:Fallback>
                <p:oleObj name="文档" r:id="rId13" imgW="5657850" imgH="438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7905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916238" y="4868863"/>
          <a:ext cx="26495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5" name="文档" r:id="rId15" imgW="1933470" imgH="504915" progId="Word.Document.8">
                  <p:embed/>
                </p:oleObj>
              </mc:Choice>
              <mc:Fallback>
                <p:oleObj name="文档" r:id="rId15" imgW="1933470" imgH="5049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868863"/>
                        <a:ext cx="26495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973138" y="5516563"/>
          <a:ext cx="7861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6" name="文档" r:id="rId17" imgW="5803538" imgH="701564" progId="Word.Document.8">
                  <p:embed/>
                </p:oleObj>
              </mc:Choice>
              <mc:Fallback>
                <p:oleObj name="文档" r:id="rId17" imgW="5803538" imgH="7015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516563"/>
                        <a:ext cx="786130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 descr="羊皮纸"/>
          <p:cNvGraphicFramePr>
            <a:graphicFrameLocks noChangeAspect="1"/>
          </p:cNvGraphicFramePr>
          <p:nvPr/>
        </p:nvGraphicFramePr>
        <p:xfrm>
          <a:off x="971550" y="549275"/>
          <a:ext cx="77771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7" name="文档" r:id="rId19" imgW="5655450" imgH="668036" progId="Word.Document.8">
                  <p:embed/>
                </p:oleObj>
              </mc:Choice>
              <mc:Fallback>
                <p:oleObj name="文档" r:id="rId19" imgW="5655450" imgH="6680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75"/>
                        <a:ext cx="7777163" cy="930275"/>
                      </a:xfrm>
                      <a:prstGeom prst="rect">
                        <a:avLst/>
                      </a:prstGeom>
                      <a:blipFill dpi="0" rotWithShape="0">
                        <a:blip r:embed="rId2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042988" y="6021388"/>
          <a:ext cx="7713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8" name="文档" r:id="rId22" imgW="5558414" imgH="328692" progId="Word.Document.8">
                  <p:embed/>
                </p:oleObj>
              </mc:Choice>
              <mc:Fallback>
                <p:oleObj name="文档" r:id="rId22" imgW="5558414" imgH="3286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021388"/>
                        <a:ext cx="7713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562600" y="2057400"/>
          <a:ext cx="1939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9" name="文档" r:id="rId24" imgW="1362150" imgH="676365" progId="Word.Document.8">
                  <p:embed/>
                </p:oleObj>
              </mc:Choice>
              <mc:Fallback>
                <p:oleObj name="文档" r:id="rId24" imgW="1362150" imgH="676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19399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5580063" y="3357563"/>
          <a:ext cx="21605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文档" r:id="rId26" imgW="1495530" imgH="762090" progId="Word.Document.8">
                  <p:embed/>
                </p:oleObj>
              </mc:Choice>
              <mc:Fallback>
                <p:oleObj name="文档" r:id="rId26" imgW="1495530" imgH="7620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7563"/>
                        <a:ext cx="21605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5638800" y="4724400"/>
          <a:ext cx="30305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文档" r:id="rId28" imgW="2190780" imgH="533490" progId="Word.Document.8">
                  <p:embed/>
                </p:oleObj>
              </mc:Choice>
              <mc:Fallback>
                <p:oleObj name="文档" r:id="rId28" imgW="2190780" imgH="5334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303053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81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" y="1773238"/>
          <a:ext cx="8915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" name="文档" r:id="rId3" imgW="5486400" imgH="316992" progId="Word.Document.8">
                  <p:embed/>
                </p:oleObj>
              </mc:Choice>
              <mc:Fallback>
                <p:oleObj name="文档" r:id="rId3" imgW="5486400" imgH="3169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73238"/>
                        <a:ext cx="8915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444750"/>
          <a:ext cx="8305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8" name="文档" r:id="rId5" imgW="5497558" imgH="858922" progId="Word.Document.8">
                  <p:embed/>
                </p:oleObj>
              </mc:Choice>
              <mc:Fallback>
                <p:oleObj name="文档" r:id="rId5" imgW="5497558" imgH="85892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44750"/>
                        <a:ext cx="83058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90600" y="3829050"/>
          <a:ext cx="83058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9" name="文档" r:id="rId7" imgW="5497558" imgH="768964" progId="Word.Document.8">
                  <p:embed/>
                </p:oleObj>
              </mc:Choice>
              <mc:Fallback>
                <p:oleObj name="文档" r:id="rId7" imgW="5497558" imgH="7689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9050"/>
                        <a:ext cx="83058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990600" y="5334000"/>
          <a:ext cx="8153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0" name="文档" r:id="rId9" imgW="5486400" imgH="316992" progId="Word.Document.8">
                  <p:embed/>
                </p:oleObj>
              </mc:Choice>
              <mc:Fallback>
                <p:oleObj name="文档" r:id="rId9" imgW="5486400" imgH="3169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8153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28600" y="228600"/>
          <a:ext cx="86868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1" name="文档" r:id="rId11" imgW="5486400" imgH="938784" progId="Word.Document.8">
                  <p:embed/>
                </p:oleObj>
              </mc:Choice>
              <mc:Fallback>
                <p:oleObj name="文档" r:id="rId11" imgW="5486400" imgH="93878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6868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86254"/>
              </p:ext>
            </p:extLst>
          </p:nvPr>
        </p:nvGraphicFramePr>
        <p:xfrm>
          <a:off x="904875" y="304800"/>
          <a:ext cx="8162925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8" name="Document" r:id="rId4" imgW="5475502" imgH="2048168" progId="Word.Document.8">
                  <p:embed/>
                </p:oleObj>
              </mc:Choice>
              <mc:Fallback>
                <p:oleObj name="Document" r:id="rId4" imgW="5475502" imgH="20481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04800"/>
                        <a:ext cx="8162925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33400" y="3352800"/>
          <a:ext cx="8610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9" name="文档" r:id="rId6" imgW="5486400" imgH="326136" progId="Word.Document.8">
                  <p:embed/>
                </p:oleObj>
              </mc:Choice>
              <mc:Fallback>
                <p:oleObj name="文档" r:id="rId6" imgW="5486400" imgH="32613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8610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676400" y="4038600"/>
          <a:ext cx="4800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公式" r:id="rId8" imgW="2819400" imgH="381000" progId="Equation.3">
                  <p:embed/>
                </p:oleObj>
              </mc:Choice>
              <mc:Fallback>
                <p:oleObj name="公式" r:id="rId8" imgW="28194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00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667000" y="5029200"/>
          <a:ext cx="4191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1" name="公式" r:id="rId10" imgW="2387600" imgH="635000" progId="Equation.3">
                  <p:embed/>
                </p:oleObj>
              </mc:Choice>
              <mc:Fallback>
                <p:oleObj name="公式" r:id="rId10" imgW="23876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4191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990600" y="277813"/>
          <a:ext cx="6629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4" name="公式" r:id="rId3" imgW="3365500" imgH="635000" progId="Equation.3">
                  <p:embed/>
                </p:oleObj>
              </mc:Choice>
              <mc:Fallback>
                <p:oleObj name="公式" r:id="rId3" imgW="3365500" imgH="63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7813"/>
                        <a:ext cx="6629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133600" y="1357313"/>
          <a:ext cx="47244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5" name="公式" r:id="rId5" imgW="2311400" imgH="635000" progId="Equation.3">
                  <p:embed/>
                </p:oleObj>
              </mc:Choice>
              <mc:Fallback>
                <p:oleObj name="公式" r:id="rId5" imgW="23114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57313"/>
                        <a:ext cx="47244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914400" y="2514600"/>
          <a:ext cx="8915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6" name="文档" r:id="rId7" imgW="5486400" imgH="576072" progId="Word.Document.8">
                  <p:embed/>
                </p:oleObj>
              </mc:Choice>
              <mc:Fallback>
                <p:oleObj name="文档" r:id="rId7" imgW="5486400" imgH="5760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8915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143000" y="2971800"/>
          <a:ext cx="48768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7" name="公式" r:id="rId9" imgW="2400300" imgH="635000" progId="Equation.3">
                  <p:embed/>
                </p:oleObj>
              </mc:Choice>
              <mc:Fallback>
                <p:oleObj name="公式" r:id="rId9" imgW="24003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48768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286000" y="4191000"/>
          <a:ext cx="2819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8" name="公式" r:id="rId11" imgW="1434477" imgH="634725" progId="Equation.3">
                  <p:embed/>
                </p:oleObj>
              </mc:Choice>
              <mc:Fallback>
                <p:oleObj name="公式" r:id="rId11" imgW="1434477" imgH="6347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2819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334000" y="4114800"/>
          <a:ext cx="29718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9" name="公式" r:id="rId13" imgW="1600200" imgH="698500" progId="Equation.3">
                  <p:embed/>
                </p:oleObj>
              </mc:Choice>
              <mc:Fallback>
                <p:oleObj name="公式" r:id="rId13" imgW="1600200" imgH="698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29718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914400" y="5600700"/>
          <a:ext cx="937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0" name="文档" r:id="rId15" imgW="5486400" imgH="304800" progId="Word.Document.8">
                  <p:embed/>
                </p:oleObj>
              </mc:Choice>
              <mc:Fallback>
                <p:oleObj name="文档" r:id="rId15" imgW="5486400" imgH="3048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00700"/>
                        <a:ext cx="937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048000" y="1454150"/>
          <a:ext cx="3954463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1" name="文档" r:id="rId17" imgW="2173224" imgH="1840992" progId="Word.Document.8">
                  <p:embed/>
                </p:oleObj>
              </mc:Choice>
              <mc:Fallback>
                <p:oleObj name="文档" r:id="rId17" imgW="2173224" imgH="184099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54150"/>
                        <a:ext cx="3954463" cy="395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900113" y="333375"/>
          <a:ext cx="789146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文档" r:id="rId3" imgW="4943430" imgH="1076415" progId="Word.Document.8">
                  <p:embed/>
                </p:oleObj>
              </mc:Choice>
              <mc:Fallback>
                <p:oleObj name="文档" r:id="rId3" imgW="4943430" imgH="1076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891462" cy="1770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CCFF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 descr="5%"/>
          <p:cNvGraphicFramePr>
            <a:graphicFrameLocks noChangeAspect="1"/>
          </p:cNvGraphicFramePr>
          <p:nvPr/>
        </p:nvGraphicFramePr>
        <p:xfrm>
          <a:off x="900113" y="2212975"/>
          <a:ext cx="7904162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文档" r:id="rId5" imgW="5124330" imgH="2105115" progId="Word.Document.8">
                  <p:embed/>
                </p:oleObj>
              </mc:Choice>
              <mc:Fallback>
                <p:oleObj name="文档" r:id="rId5" imgW="5124330" imgH="21051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12975"/>
                        <a:ext cx="7904162" cy="3287713"/>
                      </a:xfrm>
                      <a:prstGeom prst="rect">
                        <a:avLst/>
                      </a:prstGeom>
                      <a:pattFill prst="pct5">
                        <a:fgClr>
                          <a:srgbClr val="FF99CC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47750" y="3214688"/>
          <a:ext cx="7845425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文档" r:id="rId7" imgW="5181570" imgH="1505040" progId="Word.Document.8">
                  <p:embed/>
                </p:oleObj>
              </mc:Choice>
              <mc:Fallback>
                <p:oleObj name="文档" r:id="rId7" imgW="5181570" imgH="1505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214688"/>
                        <a:ext cx="7845425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 descr="新闻纸"/>
          <p:cNvGraphicFramePr>
            <a:graphicFrameLocks noChangeAspect="1"/>
          </p:cNvGraphicFramePr>
          <p:nvPr/>
        </p:nvGraphicFramePr>
        <p:xfrm>
          <a:off x="903288" y="5584825"/>
          <a:ext cx="7848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Document" r:id="rId10" imgW="5105261" imgH="587226" progId="Word.Document.8">
                  <p:embed/>
                </p:oleObj>
              </mc:Choice>
              <mc:Fallback>
                <p:oleObj name="Document" r:id="rId10" imgW="5105261" imgH="5872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5584825"/>
                        <a:ext cx="7848600" cy="900113"/>
                      </a:xfrm>
                      <a:prstGeom prst="rect">
                        <a:avLst/>
                      </a:prstGeom>
                      <a:blipFill dpi="0" rotWithShape="1">
                        <a:blip r:embed="rId12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900113" y="6092825"/>
          <a:ext cx="77660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Document" r:id="rId14" imgW="5106735" imgH="335280" progId="Word.Document.8">
                  <p:embed/>
                </p:oleObj>
              </mc:Choice>
              <mc:Fallback>
                <p:oleObj name="Document" r:id="rId14" imgW="5106735" imgH="335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092825"/>
                        <a:ext cx="77660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8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685800" y="700088"/>
          <a:ext cx="80010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3" name="文档" r:id="rId3" imgW="5497558" imgH="776520" progId="Word.Document.8">
                  <p:embed/>
                </p:oleObj>
              </mc:Choice>
              <mc:Fallback>
                <p:oleObj name="文档" r:id="rId3" imgW="5497558" imgH="7765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00088"/>
                        <a:ext cx="80010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432175" y="1143000"/>
          <a:ext cx="4333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4" name="文档" r:id="rId5" imgW="2881357" imgH="351557" progId="Word.Document.8">
                  <p:embed/>
                </p:oleObj>
              </mc:Choice>
              <mc:Fallback>
                <p:oleObj name="文档" r:id="rId5" imgW="2881357" imgH="35155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143000"/>
                        <a:ext cx="4333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609600" y="1981200"/>
            <a:ext cx="7162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     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服从                 分布。</a:t>
            </a:r>
            <a:r>
              <a:rPr lang="zh-CN" altLang="en-US" sz="2800">
                <a:ea typeface="楷体_GB2312" pitchFamily="49" charset="-122"/>
              </a:rPr>
              <a:t>                    </a:t>
            </a: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971800" y="1951038"/>
          <a:ext cx="2747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5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51038"/>
                        <a:ext cx="2747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6238875" y="2032000"/>
          <a:ext cx="1685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6" name="Equation" r:id="rId9" imgW="685502" imgH="165028" progId="Equation.DSMT4">
                  <p:embed/>
                </p:oleObj>
              </mc:Choice>
              <mc:Fallback>
                <p:oleObj name="Equation" r:id="rId9" imgW="685502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032000"/>
                        <a:ext cx="1685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1447800" y="3048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524000" y="2590800"/>
          <a:ext cx="1500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7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15001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685800" y="4419600"/>
            <a:ext cx="7772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且    与    相互独立，则</a:t>
            </a:r>
            <a:r>
              <a:rPr lang="zh-CN" altLang="en-US" sz="2800">
                <a:ea typeface="楷体_GB2312" pitchFamily="49" charset="-122"/>
              </a:rPr>
              <a:t>                           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服从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                   分布。</a:t>
            </a:r>
            <a:r>
              <a:rPr lang="zh-CN" altLang="en-US" sz="2800">
                <a:ea typeface="楷体_GB2312" pitchFamily="49" charset="-122"/>
              </a:rPr>
              <a:t>                        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3092450" y="4452938"/>
          <a:ext cx="5060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8" name="Equation" r:id="rId13" imgW="2057400" imgH="203200" progId="Equation.DSMT4">
                  <p:embed/>
                </p:oleObj>
              </mc:Choice>
              <mc:Fallback>
                <p:oleObj name="Equation" r:id="rId13" imgW="20574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452938"/>
                        <a:ext cx="5060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1143000" y="5105400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9" name="Equation" r:id="rId15" imgW="177492" imgH="164814" progId="Equation.DSMT4">
                  <p:embed/>
                </p:oleObj>
              </mc:Choice>
              <mc:Fallback>
                <p:oleObj name="Equation" r:id="rId15" imgW="177492" imgH="16481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6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1905000" y="5105400"/>
          <a:ext cx="342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0" name="Equation" r:id="rId17" imgW="139579" imgH="164957" progId="Equation.DSMT4">
                  <p:embed/>
                </p:oleObj>
              </mc:Choice>
              <mc:Fallback>
                <p:oleObj name="Equation" r:id="rId17" imgW="139579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342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4572000" y="5127625"/>
          <a:ext cx="2339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1" name="Equation" r:id="rId19" imgW="952087" imgH="177723" progId="Equation.DSMT4">
                  <p:embed/>
                </p:oleObj>
              </mc:Choice>
              <mc:Fallback>
                <p:oleObj name="Equation" r:id="rId19" imgW="952087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27625"/>
                        <a:ext cx="2339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Line 16"/>
          <p:cNvSpPr>
            <a:spLocks noChangeShapeType="1"/>
          </p:cNvSpPr>
          <p:nvPr/>
        </p:nvSpPr>
        <p:spPr bwMode="auto">
          <a:xfrm>
            <a:off x="838200" y="6172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1219200" y="5715000"/>
          <a:ext cx="1216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2" name="Equation" r:id="rId21" imgW="494870" imgH="203024" progId="Equation.DSMT4">
                  <p:embed/>
                </p:oleObj>
              </mc:Choice>
              <mc:Fallback>
                <p:oleObj name="Equation" r:id="rId21" imgW="49487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12160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609600" y="3124200"/>
            <a:ext cx="7696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      则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 服从                   分布。</a:t>
            </a:r>
          </a:p>
        </p:txBody>
      </p:sp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2970213" y="3095625"/>
          <a:ext cx="2903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3" name="Equation" r:id="rId23" imgW="1181100" imgH="228600" progId="Equation.DSMT4">
                  <p:embed/>
                </p:oleObj>
              </mc:Choice>
              <mc:Fallback>
                <p:oleObj name="Equation" r:id="rId23" imgW="11811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095625"/>
                        <a:ext cx="29035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6248400" y="2919413"/>
          <a:ext cx="16859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4" name="Equation" r:id="rId25" imgW="685800" imgH="393700" progId="Equation.DSMT4">
                  <p:embed/>
                </p:oleObj>
              </mc:Choice>
              <mc:Fallback>
                <p:oleObj name="Equation" r:id="rId25" imgW="6858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19413"/>
                        <a:ext cx="16859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8" name="Line 22"/>
          <p:cNvSpPr>
            <a:spLocks noChangeShapeType="1"/>
          </p:cNvSpPr>
          <p:nvPr/>
        </p:nvSpPr>
        <p:spPr bwMode="auto">
          <a:xfrm>
            <a:off x="1600200" y="42672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6040" name="Object 24"/>
          <p:cNvGraphicFramePr>
            <a:graphicFrameLocks noChangeAspect="1"/>
          </p:cNvGraphicFramePr>
          <p:nvPr/>
        </p:nvGraphicFramePr>
        <p:xfrm>
          <a:off x="1828800" y="38100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5" name="Equation" r:id="rId27" imgW="482391" imgH="203112" progId="Equation.DSMT4">
                  <p:embed/>
                </p:oleObj>
              </mc:Choice>
              <mc:Fallback>
                <p:oleObj name="Equation" r:id="rId27" imgW="482391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1219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10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5" grpId="0" animBg="1"/>
      <p:bldP spid="86027" grpId="0"/>
      <p:bldP spid="86032" grpId="0" animBg="1"/>
      <p:bldP spid="86035" grpId="0"/>
      <p:bldP spid="860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869950" y="457200"/>
          <a:ext cx="796925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6" name="文档" r:id="rId3" imgW="4840074" imgH="1431479" progId="Word.Document.8">
                  <p:embed/>
                </p:oleObj>
              </mc:Choice>
              <mc:Fallback>
                <p:oleObj name="文档" r:id="rId3" imgW="4840074" imgH="14314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57200"/>
                        <a:ext cx="7969250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914400" y="2819400"/>
          <a:ext cx="3865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7" name="公式" r:id="rId5" imgW="2438400" imgH="266700" progId="Equation.3">
                  <p:embed/>
                </p:oleObj>
              </mc:Choice>
              <mc:Fallback>
                <p:oleObj name="公式" r:id="rId5" imgW="24384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38655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914400" y="3505200"/>
          <a:ext cx="2438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8" name="公式" r:id="rId7" imgW="1802618" imgH="266584" progId="Equation.3">
                  <p:embed/>
                </p:oleObj>
              </mc:Choice>
              <mc:Fallback>
                <p:oleObj name="公式" r:id="rId7" imgW="1802618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438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429000" y="3505200"/>
          <a:ext cx="2300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9" name="公式" r:id="rId9" imgW="1803400" imgH="279400" progId="Equation.3">
                  <p:embed/>
                </p:oleObj>
              </mc:Choice>
              <mc:Fallback>
                <p:oleObj name="公式" r:id="rId9" imgW="1803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23002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791200" y="3505200"/>
          <a:ext cx="2717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0" name="公式" r:id="rId11" imgW="2070100" imgH="279400" progId="Equation.3">
                  <p:embed/>
                </p:oleObj>
              </mc:Choice>
              <mc:Fallback>
                <p:oleObj name="公式" r:id="rId11" imgW="20701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05200"/>
                        <a:ext cx="2717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914400" y="4038600"/>
          <a:ext cx="36242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1" name="公式" r:id="rId13" imgW="2286000" imgH="584200" progId="Equation.3">
                  <p:embed/>
                </p:oleObj>
              </mc:Choice>
              <mc:Fallback>
                <p:oleObj name="公式" r:id="rId13" imgW="2286000" imgH="58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6242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72000" y="4038600"/>
          <a:ext cx="38322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2" name="公式" r:id="rId15" imgW="2654300" imgH="584200" progId="Equation.3">
                  <p:embed/>
                </p:oleObj>
              </mc:Choice>
              <mc:Fallback>
                <p:oleObj name="公式" r:id="rId15" imgW="2654300" imgH="58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38600"/>
                        <a:ext cx="38322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533400" y="4953000"/>
          <a:ext cx="8153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3" name="文档" r:id="rId17" imgW="5486400" imgH="563880" progId="Word.Document.8">
                  <p:embed/>
                </p:oleObj>
              </mc:Choice>
              <mc:Fallback>
                <p:oleObj name="文档" r:id="rId17" imgW="5486400" imgH="56388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153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 descr="新闻纸"/>
          <p:cNvGraphicFramePr>
            <a:graphicFrameLocks noChangeAspect="1"/>
          </p:cNvGraphicFramePr>
          <p:nvPr/>
        </p:nvGraphicFramePr>
        <p:xfrm>
          <a:off x="900113" y="549275"/>
          <a:ext cx="79168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8" name="文档" r:id="rId3" imgW="5048190" imgH="628650" progId="Word.Document.8">
                  <p:embed/>
                </p:oleObj>
              </mc:Choice>
              <mc:Fallback>
                <p:oleObj name="文档" r:id="rId3" imgW="5048190" imgH="628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7916862" cy="10541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225425" y="1557338"/>
          <a:ext cx="8918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9" name="文档" r:id="rId6" imgW="5495850" imgH="590640" progId="Word.Document.8">
                  <p:embed/>
                </p:oleObj>
              </mc:Choice>
              <mc:Fallback>
                <p:oleObj name="文档" r:id="rId6" imgW="5495850" imgH="59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557338"/>
                        <a:ext cx="89185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28600" y="2133600"/>
          <a:ext cx="8915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0" name="文档" r:id="rId8" imgW="5438880" imgH="590640" progId="Word.Document.8">
                  <p:embed/>
                </p:oleObj>
              </mc:Choice>
              <mc:Fallback>
                <p:oleObj name="文档" r:id="rId8" imgW="5438880" imgH="590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9154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838200" y="3124200"/>
          <a:ext cx="2305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1" name="文档" r:id="rId10" imgW="1427677" imgH="301752" progId="Word.Document.8">
                  <p:embed/>
                </p:oleObj>
              </mc:Choice>
              <mc:Fallback>
                <p:oleObj name="文档" r:id="rId10" imgW="1427677" imgH="301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305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124200" y="2819400"/>
          <a:ext cx="5105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2" name="Equation" r:id="rId12" imgW="2857410" imgH="600075" progId="Equation.DSMT4">
                  <p:embed/>
                </p:oleObj>
              </mc:Choice>
              <mc:Fallback>
                <p:oleObj name="Equation" r:id="rId12" imgW="2857410" imgH="600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51054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14400" y="3657600"/>
          <a:ext cx="5105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Equation" r:id="rId14" imgW="3000510" imgH="552360" progId="Equation.DSMT4">
                  <p:embed/>
                </p:oleObj>
              </mc:Choice>
              <mc:Fallback>
                <p:oleObj name="Equation" r:id="rId14" imgW="3000510" imgH="55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5105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914400" y="4419600"/>
          <a:ext cx="65135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4" name="文档" r:id="rId16" imgW="4124250" imgH="562065" progId="Word.Document.8">
                  <p:embed/>
                </p:oleObj>
              </mc:Choice>
              <mc:Fallback>
                <p:oleObj name="文档" r:id="rId16" imgW="412425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5135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914400" y="5410200"/>
          <a:ext cx="7226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5" name="文档" r:id="rId18" imgW="4562460" imgH="266610" progId="Word.Document.8">
                  <p:embed/>
                </p:oleObj>
              </mc:Choice>
              <mc:Fallback>
                <p:oleObj name="文档" r:id="rId18" imgW="456246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7226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 descr="5%"/>
          <p:cNvGraphicFramePr>
            <a:graphicFrameLocks noChangeAspect="1"/>
          </p:cNvGraphicFramePr>
          <p:nvPr/>
        </p:nvGraphicFramePr>
        <p:xfrm>
          <a:off x="685800" y="5867400"/>
          <a:ext cx="7861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6" name="文档" r:id="rId20" imgW="5124330" imgH="523785" progId="Word.Document.8">
                  <p:embed/>
                </p:oleObj>
              </mc:Choice>
              <mc:Fallback>
                <p:oleObj name="文档" r:id="rId20" imgW="512433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7400"/>
                        <a:ext cx="7861300" cy="86995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2057400" y="6270625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7" name="文档" r:id="rId22" imgW="2390850" imgH="295185" progId="Word.Document.8">
                  <p:embed/>
                </p:oleObj>
              </mc:Choice>
              <mc:Fallback>
                <p:oleObj name="文档" r:id="rId22" imgW="239085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270625"/>
                        <a:ext cx="4032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20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143000" y="533400"/>
          <a:ext cx="891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9" name="文档" r:id="rId3" imgW="5486400" imgH="316992" progId="Word.Document.8">
                  <p:embed/>
                </p:oleObj>
              </mc:Choice>
              <mc:Fallback>
                <p:oleObj name="文档" r:id="rId3" imgW="5486400" imgH="3169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8915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13566"/>
              </p:ext>
            </p:extLst>
          </p:nvPr>
        </p:nvGraphicFramePr>
        <p:xfrm>
          <a:off x="838200" y="1219200"/>
          <a:ext cx="78517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0" name="Document" r:id="rId6" imgW="5484499" imgH="810628" progId="Word.Document.8">
                  <p:embed/>
                </p:oleObj>
              </mc:Choice>
              <mc:Fallback>
                <p:oleObj name="Document" r:id="rId6" imgW="5484499" imgH="8106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8517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28600" y="23622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1" name="文档" r:id="rId8" imgW="5486400" imgH="295656" progId="Word.Document.8">
                  <p:embed/>
                </p:oleObj>
              </mc:Choice>
              <mc:Fallback>
                <p:oleObj name="文档" r:id="rId8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803400" y="2362200"/>
          <a:ext cx="27162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2" name="Equation" r:id="rId10" imgW="1676160" imgH="330120" progId="Equation.DSMT4">
                  <p:embed/>
                </p:oleObj>
              </mc:Choice>
              <mc:Fallback>
                <p:oleObj name="Equation" r:id="rId10" imgW="16761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362200"/>
                        <a:ext cx="27162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581525" y="2362200"/>
          <a:ext cx="2646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3" name="Equation" r:id="rId12" imgW="1625400" imgH="266400" progId="Equation.DSMT4">
                  <p:embed/>
                </p:oleObj>
              </mc:Choice>
              <mc:Fallback>
                <p:oleObj name="Equation" r:id="rId12" imgW="16254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2362200"/>
                        <a:ext cx="26463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763838" y="2971800"/>
          <a:ext cx="3157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4" name="Equation" r:id="rId14" imgW="1866600" imgH="266400" progId="Equation.DSMT4">
                  <p:embed/>
                </p:oleObj>
              </mc:Choice>
              <mc:Fallback>
                <p:oleObj name="Equation" r:id="rId14" imgW="18666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71800"/>
                        <a:ext cx="31575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5943600" y="2971800"/>
          <a:ext cx="2057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5" name="公式" r:id="rId16" imgW="1320227" imgH="291973" progId="Equation.3">
                  <p:embed/>
                </p:oleObj>
              </mc:Choice>
              <mc:Fallback>
                <p:oleObj name="公式" r:id="rId16" imgW="1320227" imgH="29197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2057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717675" y="3505200"/>
          <a:ext cx="2813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6" name="Equation" r:id="rId18" imgW="1726920" imgH="330120" progId="Equation.DSMT4">
                  <p:embed/>
                </p:oleObj>
              </mc:Choice>
              <mc:Fallback>
                <p:oleObj name="Equation" r:id="rId18" imgW="172692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505200"/>
                        <a:ext cx="28130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4592638" y="3505200"/>
          <a:ext cx="2244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7" name="Equation" r:id="rId20" imgW="1384200" imgH="291960" progId="Equation.DSMT4">
                  <p:embed/>
                </p:oleObj>
              </mc:Choice>
              <mc:Fallback>
                <p:oleObj name="Equation" r:id="rId20" imgW="13842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505200"/>
                        <a:ext cx="2244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2762250" y="4191000"/>
          <a:ext cx="3617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8" name="Equation" r:id="rId22" imgW="2158920" imgH="266400" progId="Equation.DSMT4">
                  <p:embed/>
                </p:oleObj>
              </mc:Choice>
              <mc:Fallback>
                <p:oleObj name="Equation" r:id="rId22" imgW="215892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191000"/>
                        <a:ext cx="3617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60360"/>
              </p:ext>
            </p:extLst>
          </p:nvPr>
        </p:nvGraphicFramePr>
        <p:xfrm>
          <a:off x="2790825" y="4876800"/>
          <a:ext cx="4781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9" name="Equation" r:id="rId24" imgW="3162240" imgH="266400" progId="Equation.DSMT4">
                  <p:embed/>
                </p:oleObj>
              </mc:Choice>
              <mc:Fallback>
                <p:oleObj name="Equation" r:id="rId24" imgW="316224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876800"/>
                        <a:ext cx="47815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990600" y="5486400"/>
          <a:ext cx="8610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0" name="文档" r:id="rId26" imgW="5486400" imgH="356616" progId="Word.Document.8">
                  <p:embed/>
                </p:oleObj>
              </mc:Choice>
              <mc:Fallback>
                <p:oleObj name="文档" r:id="rId26" imgW="5486400" imgH="356616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8610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457200" cy="304800"/>
          </a:xfrm>
          <a:prstGeom prst="actionButtonHome">
            <a:avLst/>
          </a:prstGeom>
          <a:solidFill>
            <a:schemeClr val="hlink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2520950" cy="701675"/>
          </a:xfrm>
          <a:prstGeom prst="rect">
            <a:avLst/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推     广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71550" y="1557338"/>
          <a:ext cx="7705725" cy="493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图片" r:id="rId3" imgW="3295620" imgH="2076540" progId="Word.Picture.8">
                  <p:embed/>
                </p:oleObj>
              </mc:Choice>
              <mc:Fallback>
                <p:oleObj name="图片" r:id="rId3" imgW="3295620" imgH="20765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7705725" cy="493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25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8077200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  </a:t>
            </a:r>
            <a:r>
              <a:rPr lang="zh-CN" altLang="en-US" sz="2800" dirty="0">
                <a:solidFill>
                  <a:srgbClr val="DD2709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DD2709"/>
                </a:solidFill>
                <a:ea typeface="楷体_GB2312" pitchFamily="49" charset="-122"/>
              </a:rPr>
              <a:t>2-26</a:t>
            </a:r>
            <a:r>
              <a:rPr lang="zh-CN" altLang="en-US" sz="2800" dirty="0" smtClean="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设系统   由两个相互独立的子系统                         联接而成，联接方式分别为串联、并联、备用，如图所示。设         的寿命分别为        ，其概率分布分别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 dirty="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其中                 且         </a:t>
            </a:r>
            <a:r>
              <a:rPr lang="zh-CN" altLang="en-US" sz="2800" dirty="0" smtClean="0">
                <a:solidFill>
                  <a:srgbClr val="0000CC"/>
                </a:solidFill>
                <a:ea typeface="楷体_GB2312" pitchFamily="49" charset="-122"/>
              </a:rPr>
              <a:t>，分别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就以下三种情况写出    的寿命   的概率分布。</a:t>
            </a:r>
          </a:p>
        </p:txBody>
      </p:sp>
      <p:graphicFrame>
        <p:nvGraphicFramePr>
          <p:cNvPr id="75779" name="Object 5"/>
          <p:cNvGraphicFramePr>
            <a:graphicFrameLocks noChangeAspect="1"/>
          </p:cNvGraphicFramePr>
          <p:nvPr/>
        </p:nvGraphicFramePr>
        <p:xfrm>
          <a:off x="3810000" y="52705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2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705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6"/>
          <p:cNvGraphicFramePr>
            <a:graphicFrameLocks noChangeAspect="1"/>
          </p:cNvGraphicFramePr>
          <p:nvPr/>
        </p:nvGraphicFramePr>
        <p:xfrm>
          <a:off x="8077200" y="457200"/>
          <a:ext cx="831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3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7200"/>
                        <a:ext cx="8318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7"/>
          <p:cNvGraphicFramePr>
            <a:graphicFrameLocks noChangeAspect="1"/>
          </p:cNvGraphicFramePr>
          <p:nvPr/>
        </p:nvGraphicFramePr>
        <p:xfrm>
          <a:off x="2368550" y="1368425"/>
          <a:ext cx="831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4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368425"/>
                        <a:ext cx="8318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28770"/>
              </p:ext>
            </p:extLst>
          </p:nvPr>
        </p:nvGraphicFramePr>
        <p:xfrm>
          <a:off x="5475287" y="1371600"/>
          <a:ext cx="7731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5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7" y="1371600"/>
                        <a:ext cx="7731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9"/>
          <p:cNvGraphicFramePr>
            <a:graphicFrameLocks noChangeAspect="1"/>
          </p:cNvGraphicFramePr>
          <p:nvPr/>
        </p:nvGraphicFramePr>
        <p:xfrm>
          <a:off x="914400" y="1905000"/>
          <a:ext cx="76342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6" name="Equation" r:id="rId11" imgW="3263900" imgH="482600" progId="Equation.DSMT4">
                  <p:embed/>
                </p:oleObj>
              </mc:Choice>
              <mc:Fallback>
                <p:oleObj name="Equation" r:id="rId11" imgW="3263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6342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1"/>
          <p:cNvGraphicFramePr>
            <a:graphicFrameLocks noChangeAspect="1"/>
          </p:cNvGraphicFramePr>
          <p:nvPr/>
        </p:nvGraphicFramePr>
        <p:xfrm>
          <a:off x="1219200" y="3048000"/>
          <a:ext cx="1784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7" name="Equation" r:id="rId13" imgW="761669" imgH="203112" progId="Equation.DSMT4">
                  <p:embed/>
                </p:oleObj>
              </mc:Choice>
              <mc:Fallback>
                <p:oleObj name="Equation" r:id="rId13" imgW="76166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7843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2"/>
          <p:cNvGraphicFramePr>
            <a:graphicFrameLocks noChangeAspect="1"/>
          </p:cNvGraphicFramePr>
          <p:nvPr/>
        </p:nvGraphicFramePr>
        <p:xfrm>
          <a:off x="3276600" y="3048000"/>
          <a:ext cx="9509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8" name="Equation" r:id="rId15" imgW="406048" imgH="203024" progId="Equation.DSMT4">
                  <p:embed/>
                </p:oleObj>
              </mc:Choice>
              <mc:Fallback>
                <p:oleObj name="Equation" r:id="rId15" imgW="40604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9509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81717"/>
              </p:ext>
            </p:extLst>
          </p:nvPr>
        </p:nvGraphicFramePr>
        <p:xfrm>
          <a:off x="990600" y="35052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9" name="Equation" r:id="rId17" imgW="139579" imgH="164957" progId="Equation.DSMT4">
                  <p:embed/>
                </p:oleObj>
              </mc:Choice>
              <mc:Fallback>
                <p:oleObj name="Equation" r:id="rId17" imgW="139579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77322"/>
              </p:ext>
            </p:extLst>
          </p:nvPr>
        </p:nvGraphicFramePr>
        <p:xfrm>
          <a:off x="2362200" y="35052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0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Line 15"/>
          <p:cNvSpPr>
            <a:spLocks noChangeShapeType="1"/>
          </p:cNvSpPr>
          <p:nvPr/>
        </p:nvSpPr>
        <p:spPr bwMode="auto">
          <a:xfrm>
            <a:off x="685800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990600" y="45720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5790" name="Line 17"/>
          <p:cNvSpPr>
            <a:spLocks noChangeShapeType="1"/>
          </p:cNvSpPr>
          <p:nvPr/>
        </p:nvSpPr>
        <p:spPr bwMode="auto">
          <a:xfrm>
            <a:off x="1524000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1828800" y="45720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5792" name="Line 19"/>
          <p:cNvSpPr>
            <a:spLocks noChangeShapeType="1"/>
          </p:cNvSpPr>
          <p:nvPr/>
        </p:nvSpPr>
        <p:spPr bwMode="auto">
          <a:xfrm>
            <a:off x="2362200" y="480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793" name="Object 21"/>
          <p:cNvGraphicFramePr>
            <a:graphicFrameLocks noChangeAspect="1"/>
          </p:cNvGraphicFramePr>
          <p:nvPr/>
        </p:nvGraphicFramePr>
        <p:xfrm>
          <a:off x="1066800" y="4572000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1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22"/>
          <p:cNvGraphicFramePr>
            <a:graphicFrameLocks noChangeAspect="1"/>
          </p:cNvGraphicFramePr>
          <p:nvPr/>
        </p:nvGraphicFramePr>
        <p:xfrm>
          <a:off x="1905000" y="4568825"/>
          <a:ext cx="415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2" name="Equation" r:id="rId23" imgW="177646" imgH="228402" progId="Equation.DSMT4">
                  <p:embed/>
                </p:oleObj>
              </mc:Choice>
              <mc:Fallback>
                <p:oleObj name="Equation" r:id="rId23" imgW="177646" imgH="2284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68825"/>
                        <a:ext cx="415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5" name="Line 23"/>
          <p:cNvSpPr>
            <a:spLocks noChangeShapeType="1"/>
          </p:cNvSpPr>
          <p:nvPr/>
        </p:nvSpPr>
        <p:spPr bwMode="auto">
          <a:xfrm>
            <a:off x="34290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6" name="Rectangle 24"/>
          <p:cNvSpPr>
            <a:spLocks noChangeArrowheads="1"/>
          </p:cNvSpPr>
          <p:nvPr/>
        </p:nvSpPr>
        <p:spPr bwMode="auto">
          <a:xfrm>
            <a:off x="4038600" y="4572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5797" name="Line 25"/>
          <p:cNvSpPr>
            <a:spLocks noChangeShapeType="1"/>
          </p:cNvSpPr>
          <p:nvPr/>
        </p:nvSpPr>
        <p:spPr bwMode="auto">
          <a:xfrm>
            <a:off x="46482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8" name="Rectangle 26"/>
          <p:cNvSpPr>
            <a:spLocks noChangeArrowheads="1"/>
          </p:cNvSpPr>
          <p:nvPr/>
        </p:nvSpPr>
        <p:spPr bwMode="auto">
          <a:xfrm>
            <a:off x="4038600" y="5257800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5799" name="Line 27"/>
          <p:cNvSpPr>
            <a:spLocks noChangeShapeType="1"/>
          </p:cNvSpPr>
          <p:nvPr/>
        </p:nvSpPr>
        <p:spPr bwMode="auto">
          <a:xfrm>
            <a:off x="3733800" y="4800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0" name="Line 28"/>
          <p:cNvSpPr>
            <a:spLocks noChangeShapeType="1"/>
          </p:cNvSpPr>
          <p:nvPr/>
        </p:nvSpPr>
        <p:spPr bwMode="auto">
          <a:xfrm>
            <a:off x="3733800" y="556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1" name="Line 29"/>
          <p:cNvSpPr>
            <a:spLocks noChangeShapeType="1"/>
          </p:cNvSpPr>
          <p:nvPr/>
        </p:nvSpPr>
        <p:spPr bwMode="auto">
          <a:xfrm>
            <a:off x="4953000" y="4800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2" name="Line 30"/>
          <p:cNvSpPr>
            <a:spLocks noChangeShapeType="1"/>
          </p:cNvSpPr>
          <p:nvPr/>
        </p:nvSpPr>
        <p:spPr bwMode="auto">
          <a:xfrm>
            <a:off x="4648200" y="556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803" name="Object 31"/>
          <p:cNvGraphicFramePr>
            <a:graphicFrameLocks noChangeAspect="1"/>
          </p:cNvGraphicFramePr>
          <p:nvPr/>
        </p:nvGraphicFramePr>
        <p:xfrm>
          <a:off x="4114800" y="4572000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3" name="Equation" r:id="rId25" imgW="165028" imgH="228501" progId="Equation.DSMT4">
                  <p:embed/>
                </p:oleObj>
              </mc:Choice>
              <mc:Fallback>
                <p:oleObj name="Equation" r:id="rId25" imgW="165028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4" name="Object 32"/>
          <p:cNvGraphicFramePr>
            <a:graphicFrameLocks noChangeAspect="1"/>
          </p:cNvGraphicFramePr>
          <p:nvPr/>
        </p:nvGraphicFramePr>
        <p:xfrm>
          <a:off x="4114800" y="5257800"/>
          <a:ext cx="415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4" name="Equation" r:id="rId27" imgW="177646" imgH="228402" progId="Equation.DSMT4">
                  <p:embed/>
                </p:oleObj>
              </mc:Choice>
              <mc:Fallback>
                <p:oleObj name="Equation" r:id="rId27" imgW="177646" imgH="22840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415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5" name="Line 33"/>
          <p:cNvSpPr>
            <a:spLocks noChangeShapeType="1"/>
          </p:cNvSpPr>
          <p:nvPr/>
        </p:nvSpPr>
        <p:spPr bwMode="auto">
          <a:xfrm>
            <a:off x="5943600" y="4800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6" name="Rectangle 34"/>
          <p:cNvSpPr>
            <a:spLocks noChangeArrowheads="1"/>
          </p:cNvSpPr>
          <p:nvPr/>
        </p:nvSpPr>
        <p:spPr bwMode="auto">
          <a:xfrm>
            <a:off x="6705600" y="4572000"/>
            <a:ext cx="68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5807" name="Line 35"/>
          <p:cNvSpPr>
            <a:spLocks noChangeShapeType="1"/>
          </p:cNvSpPr>
          <p:nvPr/>
        </p:nvSpPr>
        <p:spPr bwMode="auto">
          <a:xfrm>
            <a:off x="7391400" y="4800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8" name="Line 36"/>
          <p:cNvSpPr>
            <a:spLocks noChangeShapeType="1"/>
          </p:cNvSpPr>
          <p:nvPr/>
        </p:nvSpPr>
        <p:spPr bwMode="auto">
          <a:xfrm>
            <a:off x="63246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9" name="Rectangle 37"/>
          <p:cNvSpPr>
            <a:spLocks noChangeArrowheads="1"/>
          </p:cNvSpPr>
          <p:nvPr/>
        </p:nvSpPr>
        <p:spPr bwMode="auto">
          <a:xfrm>
            <a:off x="6705600" y="525780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75810" name="Line 38"/>
          <p:cNvSpPr>
            <a:spLocks noChangeShapeType="1"/>
          </p:cNvSpPr>
          <p:nvPr/>
        </p:nvSpPr>
        <p:spPr bwMode="auto">
          <a:xfrm>
            <a:off x="7772400" y="4800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1" name="Line 39"/>
          <p:cNvSpPr>
            <a:spLocks noChangeShapeType="1"/>
          </p:cNvSpPr>
          <p:nvPr/>
        </p:nvSpPr>
        <p:spPr bwMode="auto">
          <a:xfrm>
            <a:off x="73914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2" name="Line 40"/>
          <p:cNvSpPr>
            <a:spLocks noChangeShapeType="1"/>
          </p:cNvSpPr>
          <p:nvPr/>
        </p:nvSpPr>
        <p:spPr bwMode="auto">
          <a:xfrm flipV="1">
            <a:off x="6324600" y="525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3" name="Line 41"/>
          <p:cNvSpPr>
            <a:spLocks noChangeShapeType="1"/>
          </p:cNvSpPr>
          <p:nvPr/>
        </p:nvSpPr>
        <p:spPr bwMode="auto">
          <a:xfrm>
            <a:off x="6324600" y="5410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4" name="Line 42"/>
          <p:cNvSpPr>
            <a:spLocks noChangeShapeType="1"/>
          </p:cNvSpPr>
          <p:nvPr/>
        </p:nvSpPr>
        <p:spPr bwMode="auto">
          <a:xfrm>
            <a:off x="63246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815" name="Object 43"/>
          <p:cNvGraphicFramePr>
            <a:graphicFrameLocks noChangeAspect="1"/>
          </p:cNvGraphicFramePr>
          <p:nvPr/>
        </p:nvGraphicFramePr>
        <p:xfrm>
          <a:off x="6858000" y="5257800"/>
          <a:ext cx="415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5" name="Equation" r:id="rId29" imgW="177646" imgH="228402" progId="Equation.DSMT4">
                  <p:embed/>
                </p:oleObj>
              </mc:Choice>
              <mc:Fallback>
                <p:oleObj name="Equation" r:id="rId29" imgW="177646" imgH="22840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7800"/>
                        <a:ext cx="415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6" name="Object 44"/>
          <p:cNvGraphicFramePr>
            <a:graphicFrameLocks noChangeAspect="1"/>
          </p:cNvGraphicFramePr>
          <p:nvPr/>
        </p:nvGraphicFramePr>
        <p:xfrm>
          <a:off x="6858000" y="4572000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6" name="Equation" r:id="rId30" imgW="165028" imgH="228501" progId="Equation.DSMT4">
                  <p:embed/>
                </p:oleObj>
              </mc:Choice>
              <mc:Fallback>
                <p:oleObj name="Equation" r:id="rId30" imgW="165028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72000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 descr="蓝色面巾纸"/>
          <p:cNvGraphicFramePr>
            <a:graphicFrameLocks noChangeAspect="1"/>
          </p:cNvGraphicFramePr>
          <p:nvPr/>
        </p:nvGraphicFramePr>
        <p:xfrm>
          <a:off x="971550" y="1844675"/>
          <a:ext cx="78311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1" name="文档" r:id="rId3" imgW="5733990" imgH="828675" progId="Word.Document.8">
                  <p:embed/>
                </p:oleObj>
              </mc:Choice>
              <mc:Fallback>
                <p:oleObj name="文档" r:id="rId3" imgW="5733990" imgH="828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7831138" cy="11795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 descr="新闻纸"/>
          <p:cNvGraphicFramePr>
            <a:graphicFrameLocks noChangeAspect="1"/>
          </p:cNvGraphicFramePr>
          <p:nvPr/>
        </p:nvGraphicFramePr>
        <p:xfrm>
          <a:off x="971550" y="3141663"/>
          <a:ext cx="78486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文档" r:id="rId6" imgW="5743710" imgH="1238160" progId="Word.Document.8">
                  <p:embed/>
                </p:oleObj>
              </mc:Choice>
              <mc:Fallback>
                <p:oleObj name="文档" r:id="rId6" imgW="5743710" imgH="1238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7848600" cy="1871662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50825" y="5013325"/>
          <a:ext cx="23796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文档" r:id="rId9" imgW="1515820" imgH="295623" progId="Word.Document.8">
                  <p:embed/>
                </p:oleObj>
              </mc:Choice>
              <mc:Fallback>
                <p:oleObj name="文档" r:id="rId9" imgW="1515820" imgH="295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13325"/>
                        <a:ext cx="23796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411413" y="4941888"/>
          <a:ext cx="6473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文档" r:id="rId11" imgW="4048110" imgH="295185" progId="Word.Document.8">
                  <p:embed/>
                </p:oleObj>
              </mc:Choice>
              <mc:Fallback>
                <p:oleObj name="文档" r:id="rId11" imgW="404811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41888"/>
                        <a:ext cx="6473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619250" y="5516563"/>
          <a:ext cx="1873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文档" r:id="rId13" imgW="1124010" imgH="266610" progId="Word.Document.8">
                  <p:embed/>
                </p:oleObj>
              </mc:Choice>
              <mc:Fallback>
                <p:oleObj name="文档" r:id="rId13" imgW="112401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1873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3348038" y="5516563"/>
          <a:ext cx="26654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文档" r:id="rId15" imgW="1609740" imgH="247740" progId="Word.Document.8">
                  <p:embed/>
                </p:oleObj>
              </mc:Choice>
              <mc:Fallback>
                <p:oleObj name="文档" r:id="rId15" imgW="1609740" imgH="2477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16563"/>
                        <a:ext cx="26654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5795963" y="5516563"/>
          <a:ext cx="992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文档" r:id="rId17" imgW="597586" imgH="295623" progId="Word.Document.8">
                  <p:embed/>
                </p:oleObj>
              </mc:Choice>
              <mc:Fallback>
                <p:oleObj name="文档" r:id="rId17" imgW="597586" imgH="295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516563"/>
                        <a:ext cx="9921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268538" y="6021388"/>
          <a:ext cx="3962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19" imgW="2476440" imgH="247740" progId="Equation.DSMT4">
                  <p:embed/>
                </p:oleObj>
              </mc:Choice>
              <mc:Fallback>
                <p:oleObj name="Equation" r:id="rId19" imgW="247644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021388"/>
                        <a:ext cx="3962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1042988" y="692150"/>
          <a:ext cx="75517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文档" r:id="rId22" imgW="4176706" imgH="384310" progId="Word.Document.8">
                  <p:embed/>
                </p:oleObj>
              </mc:Choice>
              <mc:Fallback>
                <p:oleObj name="文档" r:id="rId22" imgW="4176706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92150"/>
                        <a:ext cx="7551737" cy="6937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90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62000" y="609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解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  <a:sym typeface="Wingdings" pitchFamily="2" charset="2"/>
              </a:rPr>
              <a:t>：</a:t>
            </a:r>
            <a:r>
              <a:rPr lang="zh-CN" altLang="en-US" sz="2800">
                <a:ea typeface="楷体_GB2312" pitchFamily="49" charset="-122"/>
                <a:sym typeface="Wingdings" pitchFamily="2" charset="2"/>
              </a:rPr>
              <a:t>（</a:t>
            </a:r>
            <a:r>
              <a:rPr lang="en-US" altLang="zh-CN" sz="2800"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800">
                <a:ea typeface="楷体_GB2312" pitchFamily="49" charset="-122"/>
              </a:rPr>
              <a:t>）串联情况： 的寿命为 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609600" y="11430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又由题设条件知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648200" y="67945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9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7945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5877"/>
              </p:ext>
            </p:extLst>
          </p:nvPr>
        </p:nvGraphicFramePr>
        <p:xfrm>
          <a:off x="6407150" y="666750"/>
          <a:ext cx="220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0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666750"/>
                        <a:ext cx="2203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838200" y="1600200"/>
          <a:ext cx="76628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1" name="Equation" r:id="rId7" imgW="3276600" imgH="482600" progId="Equation.DSMT4">
                  <p:embed/>
                </p:oleObj>
              </mc:Choice>
              <mc:Fallback>
                <p:oleObj name="Equation" r:id="rId7" imgW="32766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6628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609600" y="2667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得    的分布函数为</a:t>
            </a: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828800" y="27432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2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823913" y="3276600"/>
          <a:ext cx="46624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3" name="Equation" r:id="rId11" imgW="1993900" imgH="228600" progId="Equation.DSMT4">
                  <p:embed/>
                </p:oleObj>
              </mc:Choice>
              <mc:Fallback>
                <p:oleObj name="Equation" r:id="rId11" imgW="1993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276600"/>
                        <a:ext cx="46624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5373688" y="2971800"/>
          <a:ext cx="32369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4" name="Equation" r:id="rId13" imgW="1384300" imgH="482600" progId="Equation.DSMT4">
                  <p:embed/>
                </p:oleObj>
              </mc:Choice>
              <mc:Fallback>
                <p:oleObj name="Equation" r:id="rId13" imgW="13843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971800"/>
                        <a:ext cx="32369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609600" y="38862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于是    的分布密度为</a:t>
            </a: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1447800" y="39624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5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6" name="Object 16"/>
          <p:cNvGraphicFramePr>
            <a:graphicFrameLocks noChangeAspect="1"/>
          </p:cNvGraphicFramePr>
          <p:nvPr/>
        </p:nvGraphicFramePr>
        <p:xfrm>
          <a:off x="2308225" y="4343400"/>
          <a:ext cx="47228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6" name="Equation" r:id="rId16" imgW="2019300" imgH="482600" progId="Equation.DSMT4">
                  <p:embed/>
                </p:oleObj>
              </mc:Choice>
              <mc:Fallback>
                <p:oleObj name="Equation" r:id="rId16" imgW="20193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343400"/>
                        <a:ext cx="47228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609600" y="54102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注：独立指数分布变量的最小值仍服从指数分布，可推广至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n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个变量的情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5" grpId="0"/>
      <p:bldP spid="92169" grpId="0"/>
      <p:bldP spid="92174" grpId="0"/>
      <p:bldP spid="921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2</a:t>
            </a:r>
            <a:r>
              <a:rPr lang="zh-CN" altLang="en-US" sz="2800">
                <a:ea typeface="楷体_GB2312" pitchFamily="49" charset="-122"/>
              </a:rPr>
              <a:t>）并联情况：   的寿命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4092575" y="60325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7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60325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510213" y="590550"/>
          <a:ext cx="22621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8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90550"/>
                        <a:ext cx="22621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762000" y="10668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    的分布函数为</a:t>
            </a: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219200" y="11430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9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990600" y="1824038"/>
          <a:ext cx="29114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0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4038"/>
                        <a:ext cx="29114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3886200" y="1533525"/>
          <a:ext cx="43354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1" name="Equation" r:id="rId11" imgW="1854200" imgH="482600" progId="Equation.DSMT4">
                  <p:embed/>
                </p:oleObj>
              </mc:Choice>
              <mc:Fallback>
                <p:oleObj name="Equation" r:id="rId11" imgW="18542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33525"/>
                        <a:ext cx="43354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685800" y="25908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    的分布密度为</a:t>
            </a:r>
          </a:p>
        </p:txBody>
      </p:sp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1524000" y="26606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2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06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1052513" y="3048000"/>
          <a:ext cx="7010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3" name="Equation" r:id="rId14" imgW="2997200" imgH="482600" progId="Equation.DSMT4">
                  <p:embed/>
                </p:oleObj>
              </mc:Choice>
              <mc:Fallback>
                <p:oleObj name="Equation" r:id="rId14" imgW="29972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48000"/>
                        <a:ext cx="70104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838200" y="41148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3</a:t>
            </a:r>
            <a:r>
              <a:rPr lang="zh-CN" altLang="en-US" sz="2800">
                <a:ea typeface="楷体_GB2312" pitchFamily="49" charset="-122"/>
              </a:rPr>
              <a:t>）备用情况：  的寿命              </a:t>
            </a: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4016375" y="41910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4" name="Equation" r:id="rId16" imgW="139579" imgH="164957" progId="Equation.DSMT4">
                  <p:embed/>
                </p:oleObj>
              </mc:Choice>
              <mc:Fallback>
                <p:oleObj name="Equation" r:id="rId16" imgW="139579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1910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5386388" y="4184650"/>
          <a:ext cx="1547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5" name="Equation" r:id="rId17" imgW="660113" imgH="165028" progId="Equation.DSMT4">
                  <p:embed/>
                </p:oleObj>
              </mc:Choice>
              <mc:Fallback>
                <p:oleObj name="Equation" r:id="rId17" imgW="660113" imgH="16502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184650"/>
                        <a:ext cx="15478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由卷积公式知，当        时，</a:t>
            </a:r>
          </a:p>
        </p:txBody>
      </p:sp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3886200" y="4687888"/>
          <a:ext cx="8032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6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87888"/>
                        <a:ext cx="8032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762000" y="5168900"/>
          <a:ext cx="4219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7" name="Equation" r:id="rId21" imgW="1803400" imgH="330200" progId="Equation.DSMT4">
                  <p:embed/>
                </p:oleObj>
              </mc:Choice>
              <mc:Fallback>
                <p:oleObj name="Equation" r:id="rId21" imgW="18034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68900"/>
                        <a:ext cx="4219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4953000" y="5168900"/>
          <a:ext cx="3089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8" name="Equation" r:id="rId23" imgW="1320227" imgH="330057" progId="Equation.DSMT4">
                  <p:embed/>
                </p:oleObj>
              </mc:Choice>
              <mc:Fallback>
                <p:oleObj name="Equation" r:id="rId23" imgW="1320227" imgH="3300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68900"/>
                        <a:ext cx="30892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1" grpId="0"/>
      <p:bldP spid="93196" grpId="0"/>
      <p:bldP spid="93199" grpId="0"/>
      <p:bldP spid="932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914400" y="596900"/>
          <a:ext cx="4219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7" name="Equation" r:id="rId3" imgW="1803400" imgH="330200" progId="Equation.DSMT4">
                  <p:embed/>
                </p:oleObj>
              </mc:Choice>
              <mc:Fallback>
                <p:oleObj name="Equation" r:id="rId3" imgW="18034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6900"/>
                        <a:ext cx="4219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105400" y="609600"/>
          <a:ext cx="3089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8" name="Equation" r:id="rId5" imgW="1320227" imgH="330057" progId="Equation.DSMT4">
                  <p:embed/>
                </p:oleObj>
              </mc:Choice>
              <mc:Fallback>
                <p:oleObj name="Equation" r:id="rId5" imgW="1320227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30892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762000" y="25146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于是                的分布密度为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576388" y="2584450"/>
          <a:ext cx="1547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9" name="Equation" r:id="rId7" imgW="660113" imgH="165028" progId="Equation.DSMT4">
                  <p:embed/>
                </p:oleObj>
              </mc:Choice>
              <mc:Fallback>
                <p:oleObj name="Equation" r:id="rId7" imgW="660113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584450"/>
                        <a:ext cx="15478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698625" y="3114675"/>
          <a:ext cx="56165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0" name="Equation" r:id="rId9" imgW="2400300" imgH="685800" progId="Equation.DSMT4">
                  <p:embed/>
                </p:oleObj>
              </mc:Choice>
              <mc:Fallback>
                <p:oleObj name="Equation" r:id="rId9" imgW="24003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114675"/>
                        <a:ext cx="56165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92687"/>
              </p:ext>
            </p:extLst>
          </p:nvPr>
        </p:nvGraphicFramePr>
        <p:xfrm>
          <a:off x="1828800" y="1371600"/>
          <a:ext cx="30019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1" name="Equation" r:id="rId11" imgW="1282700" imgH="419100" progId="Equation.DSMT4">
                  <p:embed/>
                </p:oleObj>
              </mc:Choice>
              <mc:Fallback>
                <p:oleObj name="Equation" r:id="rId11" imgW="1282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30019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1464"/>
              </p:ext>
            </p:extLst>
          </p:nvPr>
        </p:nvGraphicFramePr>
        <p:xfrm>
          <a:off x="1371600" y="685800"/>
          <a:ext cx="6019800" cy="41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6" name="Document" r:id="rId3" imgW="2061365" imgH="1434078" progId="Word.Document.8">
                  <p:embed/>
                </p:oleObj>
              </mc:Choice>
              <mc:Fallback>
                <p:oleObj name="Document" r:id="rId3" imgW="2061365" imgH="143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6019800" cy="418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09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 descr="新闻纸"/>
          <p:cNvGraphicFramePr>
            <a:graphicFrameLocks noChangeAspect="1"/>
          </p:cNvGraphicFramePr>
          <p:nvPr/>
        </p:nvGraphicFramePr>
        <p:xfrm>
          <a:off x="900113" y="333375"/>
          <a:ext cx="7881937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文档" r:id="rId3" imgW="5067360" imgH="1714500" progId="Word.Document.8">
                  <p:embed/>
                </p:oleObj>
              </mc:Choice>
              <mc:Fallback>
                <p:oleObj name="文档" r:id="rId3" imgW="5067360" imgH="1714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881937" cy="27416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900113" y="3067050"/>
          <a:ext cx="7005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文档" r:id="rId6" imgW="4422247" imgH="384310" progId="Word.Document.8">
                  <p:embed/>
                </p:oleObj>
              </mc:Choice>
              <mc:Fallback>
                <p:oleObj name="文档" r:id="rId6" imgW="442224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7050"/>
                        <a:ext cx="70056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042988" y="34290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8" imgW="2114640" imgH="333465" progId="Equation.DSMT4">
                  <p:embed/>
                </p:oleObj>
              </mc:Choice>
              <mc:Fallback>
                <p:oleObj name="Equation" r:id="rId8" imgW="2114640" imgH="33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859338" y="3429000"/>
          <a:ext cx="3240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10" imgW="1362150" imgH="285750" progId="Equation.DSMT4">
                  <p:embed/>
                </p:oleObj>
              </mc:Choice>
              <mc:Fallback>
                <p:oleObj name="Equation" r:id="rId10" imgW="1362150" imgH="2857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32400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066800" y="4495800"/>
          <a:ext cx="19319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文档" r:id="rId12" imgW="1180980" imgH="400050" progId="Word.Document.8">
                  <p:embed/>
                </p:oleObj>
              </mc:Choice>
              <mc:Fallback>
                <p:oleObj name="文档" r:id="rId12" imgW="118098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19319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042988" y="5084763"/>
          <a:ext cx="3276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14" imgW="1971810" imgH="333465" progId="Equation.DSMT4">
                  <p:embed/>
                </p:oleObj>
              </mc:Choice>
              <mc:Fallback>
                <p:oleObj name="Equation" r:id="rId14" imgW="1971810" imgH="33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3276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356100" y="5157788"/>
          <a:ext cx="2819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16" imgW="1638360" imgH="333465" progId="Equation.DSMT4">
                  <p:embed/>
                </p:oleObj>
              </mc:Choice>
              <mc:Fallback>
                <p:oleObj name="Equation" r:id="rId16" imgW="1638360" imgH="33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57788"/>
                        <a:ext cx="28194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4427538" y="5661025"/>
          <a:ext cx="3810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18" imgW="2352780" imgH="495210" progId="Equation.DSMT4">
                  <p:embed/>
                </p:oleObj>
              </mc:Choice>
              <mc:Fallback>
                <p:oleObj name="Equation" r:id="rId18" imgW="2352780" imgH="4952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61025"/>
                        <a:ext cx="38100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4859338" y="4221163"/>
          <a:ext cx="1223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20" imgW="400140" imgH="133440" progId="Equation.DSMT4">
                  <p:embed/>
                </p:oleObj>
              </mc:Choice>
              <mc:Fallback>
                <p:oleObj name="Equation" r:id="rId20" imgW="40014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1223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10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914400" y="309563"/>
          <a:ext cx="6577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文档" r:id="rId4" imgW="3981420" imgH="247740" progId="Word.Document.8">
                  <p:embed/>
                </p:oleObj>
              </mc:Choice>
              <mc:Fallback>
                <p:oleObj name="文档" r:id="rId4" imgW="3981420" imgH="2477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9563"/>
                        <a:ext cx="6577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743200" y="768350"/>
          <a:ext cx="3581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6" imgW="2057400" imgH="647790" progId="Equation.DSMT4">
                  <p:embed/>
                </p:oleObj>
              </mc:Choice>
              <mc:Fallback>
                <p:oleObj name="Equation" r:id="rId6" imgW="2057400" imgH="6477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8350"/>
                        <a:ext cx="3581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057400" y="2619375"/>
          <a:ext cx="3505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8" imgW="2152710" imgH="647790" progId="Equation.DSMT4">
                  <p:embed/>
                </p:oleObj>
              </mc:Choice>
              <mc:Fallback>
                <p:oleObj name="Equation" r:id="rId8" imgW="2152710" imgH="6477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19375"/>
                        <a:ext cx="35052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047750" y="1990725"/>
          <a:ext cx="6091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文档" r:id="rId10" imgW="3838590" imgH="342900" progId="Word.Document.8">
                  <p:embed/>
                </p:oleObj>
              </mc:Choice>
              <mc:Fallback>
                <p:oleObj name="文档" r:id="rId10" imgW="383859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990725"/>
                        <a:ext cx="6091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914400" y="3821113"/>
          <a:ext cx="9067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文档" r:id="rId12" imgW="5438880" imgH="266610" progId="Word.Document.8">
                  <p:embed/>
                </p:oleObj>
              </mc:Choice>
              <mc:Fallback>
                <p:oleObj name="文档" r:id="rId12" imgW="543888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1113"/>
                        <a:ext cx="90678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762000" y="4572000"/>
          <a:ext cx="868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文档" r:id="rId14" imgW="5429160" imgH="276315" progId="Word.Document.8">
                  <p:embed/>
                </p:oleObj>
              </mc:Choice>
              <mc:Fallback>
                <p:oleObj name="文档" r:id="rId14" imgW="542916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686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331913" y="5229225"/>
          <a:ext cx="5253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0" name="Equation" r:id="rId16" imgW="3200310" imgH="647790" progId="Equation.DSMT4">
                  <p:embed/>
                </p:oleObj>
              </mc:Choice>
              <mc:Fallback>
                <p:oleObj name="Equation" r:id="rId16" imgW="3200310" imgH="6477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29225"/>
                        <a:ext cx="52530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45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57200" y="228600"/>
          <a:ext cx="891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文档" r:id="rId3" imgW="5429160" imgH="276315" progId="Word.Document.8">
                  <p:embed/>
                </p:oleObj>
              </mc:Choice>
              <mc:Fallback>
                <p:oleObj name="文档" r:id="rId3" imgW="542916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8915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971550" y="765175"/>
          <a:ext cx="78247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Equation" r:id="rId5" imgW="3314790" imgH="362040" progId="Equation.DSMT4">
                  <p:embed/>
                </p:oleObj>
              </mc:Choice>
              <mc:Fallback>
                <p:oleObj name="Equation" r:id="rId5" imgW="331479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78247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743200" y="2057400"/>
          <a:ext cx="8839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2" name="文档" r:id="rId7" imgW="5486400" imgH="1395984" progId="Word.Document.8">
                  <p:embed/>
                </p:oleObj>
              </mc:Choice>
              <mc:Fallback>
                <p:oleObj name="文档" r:id="rId7" imgW="5486400" imgH="13959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88392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828800" y="1524000"/>
          <a:ext cx="373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3" name="Equation" r:id="rId9" imgW="2228850" imgH="333465" progId="Equation.DSMT4">
                  <p:embed/>
                </p:oleObj>
              </mc:Choice>
              <mc:Fallback>
                <p:oleObj name="Equation" r:id="rId9" imgW="2228850" imgH="33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3733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5562600" y="1524000"/>
          <a:ext cx="2743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4" name="Equation" r:id="rId11" imgW="1333530" imgH="247740" progId="Equation.DSMT4">
                  <p:embed/>
                </p:oleObj>
              </mc:Choice>
              <mc:Fallback>
                <p:oleObj name="Equation" r:id="rId11" imgW="13335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000"/>
                        <a:ext cx="2743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831850" y="2351088"/>
          <a:ext cx="43815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5" name="文档" r:id="rId13" imgW="2943270" imgH="1247865" progId="Word.Document.8">
                  <p:embed/>
                </p:oleObj>
              </mc:Choice>
              <mc:Fallback>
                <p:oleObj name="文档" r:id="rId13" imgW="2943270" imgH="12478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51088"/>
                        <a:ext cx="43815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381000" y="4191000"/>
          <a:ext cx="86106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6" name="文档" r:id="rId15" imgW="5429160" imgH="942975" progId="Word.Document.8">
                  <p:embed/>
                </p:oleObj>
              </mc:Choice>
              <mc:Fallback>
                <p:oleObj name="文档" r:id="rId15" imgW="5429160" imgH="942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86106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763713" y="4652963"/>
          <a:ext cx="5253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7" name="Equation" r:id="rId17" imgW="3200310" imgH="647790" progId="Equation.DSMT4">
                  <p:embed/>
                </p:oleObj>
              </mc:Choice>
              <mc:Fallback>
                <p:oleObj name="Equation" r:id="rId17" imgW="3200310" imgH="6477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52530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1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066800" y="4572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DD2709"/>
                </a:solidFill>
                <a:ea typeface="隶书" pitchFamily="49" charset="-122"/>
              </a:rPr>
              <a:t>有关正态分布的几个结论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685800" y="11430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ea typeface="楷体_GB2312" pitchFamily="49" charset="-122"/>
              </a:rPr>
              <a:t>一维正态分布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57200" y="16764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1</a:t>
            </a:r>
            <a:r>
              <a:rPr lang="zh-CN" altLang="en-US" sz="2800">
                <a:ea typeface="楷体_GB2312" pitchFamily="49" charset="-122"/>
              </a:rPr>
              <a:t>）          分布的密度函数为       ，分布函数为        ，则有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828800" y="1700213"/>
          <a:ext cx="1174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3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00213"/>
                        <a:ext cx="11747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42516"/>
              </p:ext>
            </p:extLst>
          </p:nvPr>
        </p:nvGraphicFramePr>
        <p:xfrm>
          <a:off x="5803900" y="1676400"/>
          <a:ext cx="825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4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676400"/>
                        <a:ext cx="825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4349"/>
              </p:ext>
            </p:extLst>
          </p:nvPr>
        </p:nvGraphicFramePr>
        <p:xfrm>
          <a:off x="863600" y="2133600"/>
          <a:ext cx="889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5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33600"/>
                        <a:ext cx="889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2895600" y="2133600"/>
          <a:ext cx="2190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6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2190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5181600" y="2157413"/>
          <a:ext cx="2794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7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7413"/>
                        <a:ext cx="2794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381000" y="2667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2</a:t>
            </a:r>
            <a:r>
              <a:rPr lang="zh-CN" altLang="en-US" sz="2800">
                <a:ea typeface="楷体_GB2312" pitchFamily="49" charset="-122"/>
              </a:rPr>
              <a:t>）设               分布的密度函数为        ，分布函数为        ，则</a:t>
            </a:r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2330450" y="2627313"/>
          <a:ext cx="1555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8" name="Equation" r:id="rId13" imgW="622030" imgH="228501" progId="Equation.DSMT4">
                  <p:embed/>
                </p:oleObj>
              </mc:Choice>
              <mc:Fallback>
                <p:oleObj name="Equation" r:id="rId13" imgW="622030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627313"/>
                        <a:ext cx="15557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31378"/>
              </p:ext>
            </p:extLst>
          </p:nvPr>
        </p:nvGraphicFramePr>
        <p:xfrm>
          <a:off x="6610350" y="2690813"/>
          <a:ext cx="857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" name="Equation" r:id="rId15" imgW="342751" imgH="203112" progId="Equation.DSMT4">
                  <p:embed/>
                </p:oleObj>
              </mc:Choice>
              <mc:Fallback>
                <p:oleObj name="Equation" r:id="rId15" imgW="342751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690813"/>
                        <a:ext cx="8572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1504950" y="3148013"/>
          <a:ext cx="857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" name="Equation" r:id="rId17" imgW="342751" imgH="203112" progId="Equation.DSMT4">
                  <p:embed/>
                </p:oleObj>
              </mc:Choice>
              <mc:Fallback>
                <p:oleObj name="Equation" r:id="rId17" imgW="34275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148013"/>
                        <a:ext cx="8572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77853"/>
              </p:ext>
            </p:extLst>
          </p:nvPr>
        </p:nvGraphicFramePr>
        <p:xfrm>
          <a:off x="1695450" y="3443179"/>
          <a:ext cx="29527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" name="Equation" r:id="rId19" imgW="1180588" imgH="431613" progId="Equation.DSMT4">
                  <p:embed/>
                </p:oleObj>
              </mc:Choice>
              <mc:Fallback>
                <p:oleObj name="Equation" r:id="rId19" imgW="1180588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443179"/>
                        <a:ext cx="29527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685800" y="4510088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ea typeface="楷体_GB2312" pitchFamily="49" charset="-122"/>
              </a:rPr>
              <a:t>（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ea typeface="楷体_GB2312" pitchFamily="49" charset="-122"/>
              </a:rPr>
              <a:t>）     </a:t>
            </a:r>
            <a:r>
              <a:rPr lang="zh-CN" altLang="en-US" sz="2800" dirty="0" smtClean="0">
                <a:ea typeface="楷体_GB2312" pitchFamily="49" charset="-122"/>
              </a:rPr>
              <a:t>                     </a:t>
            </a:r>
            <a:r>
              <a:rPr lang="zh-CN" altLang="en-US" sz="2800" dirty="0"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1597025" y="4953000"/>
          <a:ext cx="5842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2" name="Equation" r:id="rId21" imgW="2336800" imgH="228600" progId="Equation.DSMT4">
                  <p:embed/>
                </p:oleObj>
              </mc:Choice>
              <mc:Fallback>
                <p:oleObj name="Equation" r:id="rId21" imgW="2336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953000"/>
                        <a:ext cx="5842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533400" y="5562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特别的，</a:t>
            </a:r>
          </a:p>
        </p:txBody>
      </p:sp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2857500" y="5410200"/>
          <a:ext cx="32385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3" name="Equation" r:id="rId23" imgW="1295400" imgH="393700" progId="Equation.DSMT4">
                  <p:embed/>
                </p:oleObj>
              </mc:Choice>
              <mc:Fallback>
                <p:oleObj name="Equation" r:id="rId23" imgW="12954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10200"/>
                        <a:ext cx="32385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02175" y="3489325"/>
          <a:ext cx="32067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4" name="Equation" r:id="rId25" imgW="1282700" imgH="431800" progId="Equation.DSMT4">
                  <p:embed/>
                </p:oleObj>
              </mc:Choice>
              <mc:Fallback>
                <p:oleObj name="Equation" r:id="rId25" imgW="12827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489325"/>
                        <a:ext cx="32067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39556"/>
              </p:ext>
            </p:extLst>
          </p:nvPr>
        </p:nvGraphicFramePr>
        <p:xfrm>
          <a:off x="2057400" y="4541043"/>
          <a:ext cx="2057400" cy="52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5" name="Equation" r:id="rId27" imgW="888840" imgH="228600" progId="Equation.DSMT4">
                  <p:embed/>
                </p:oleObj>
              </mc:Choice>
              <mc:Fallback>
                <p:oleObj name="Equation" r:id="rId27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57400" y="4541043"/>
                        <a:ext cx="2057400" cy="52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/>
      <p:bldP spid="98310" grpId="0"/>
      <p:bldP spid="98317" grpId="0"/>
      <p:bldP spid="98323" grpId="0"/>
      <p:bldP spid="983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533400" y="457200"/>
            <a:ext cx="8001000" cy="2057400"/>
          </a:xfrm>
          <a:prstGeom prst="rect">
            <a:avLst/>
          </a:prstGeom>
          <a:solidFill>
            <a:srgbClr val="FFC000">
              <a:alpha val="47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楷体_GB2312" pitchFamily="49" charset="-122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62000" y="685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4</a:t>
            </a:r>
            <a:r>
              <a:rPr lang="zh-CN" altLang="en-US" sz="2800">
                <a:ea typeface="楷体_GB2312" pitchFamily="49" charset="-122"/>
              </a:rPr>
              <a:t>）                       ，则 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133600" y="685800"/>
          <a:ext cx="2381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8"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85800"/>
                        <a:ext cx="23812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5311775" y="646113"/>
          <a:ext cx="2508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9" name="Equation" r:id="rId5" imgW="1002865" imgH="228501" progId="Equation.DSMT4">
                  <p:embed/>
                </p:oleObj>
              </mc:Choice>
              <mc:Fallback>
                <p:oleObj name="Equation" r:id="rId5" imgW="1002865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646113"/>
                        <a:ext cx="2508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762000" y="1295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若                                           且相互独立，则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219200" y="1255713"/>
          <a:ext cx="41910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0" name="Equation" r:id="rId7" imgW="1676400" imgH="228600" progId="Equation.DSMT4">
                  <p:embed/>
                </p:oleObj>
              </mc:Choice>
              <mc:Fallback>
                <p:oleObj name="Equation" r:id="rId7" imgW="1676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55713"/>
                        <a:ext cx="41910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139950" y="1828800"/>
          <a:ext cx="4413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1" name="Equation" r:id="rId9" imgW="1765300" imgH="241300" progId="Equation.DSMT4">
                  <p:embed/>
                </p:oleObj>
              </mc:Choice>
              <mc:Fallback>
                <p:oleObj name="Equation" r:id="rId9" imgW="1765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828800"/>
                        <a:ext cx="4413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09600" y="25146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5</a:t>
            </a:r>
            <a:r>
              <a:rPr lang="zh-CN" altLang="en-US" sz="2800">
                <a:ea typeface="楷体_GB2312" pitchFamily="49" charset="-122"/>
              </a:rPr>
              <a:t>）                                                        且相互独立，则</a:t>
            </a:r>
          </a:p>
        </p:txBody>
      </p:sp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286000" y="2438400"/>
          <a:ext cx="53657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2" name="Equation" r:id="rId11" imgW="2146300" imgH="241300" progId="Equation.DSMT4">
                  <p:embed/>
                </p:oleObj>
              </mc:Choice>
              <mc:Fallback>
                <p:oleObj name="Equation" r:id="rId11" imgW="2146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53657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2692400" y="2971800"/>
          <a:ext cx="4699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3" name="Equation" r:id="rId13" imgW="1879600" imgH="241300" progId="Equation.DSMT4">
                  <p:embed/>
                </p:oleObj>
              </mc:Choice>
              <mc:Fallback>
                <p:oleObj name="Equation" r:id="rId13" imgW="18796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971800"/>
                        <a:ext cx="46990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1663700" y="3586163"/>
          <a:ext cx="6413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4" name="Equation" r:id="rId15" imgW="2565400" imgH="241300" progId="Equation.DSMT4">
                  <p:embed/>
                </p:oleObj>
              </mc:Choice>
              <mc:Fallback>
                <p:oleObj name="Equation" r:id="rId15" imgW="2565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586163"/>
                        <a:ext cx="64135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2" name="Text Box 14"/>
          <p:cNvSpPr txBox="1">
            <a:spLocks noChangeArrowheads="1"/>
          </p:cNvSpPr>
          <p:nvPr/>
        </p:nvSpPr>
        <p:spPr bwMode="auto">
          <a:xfrm>
            <a:off x="533400" y="43434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ea typeface="楷体_GB2312" pitchFamily="49" charset="-122"/>
              </a:rPr>
              <a:t>进一步，若                                                 且相互独立，则</a:t>
            </a:r>
          </a:p>
        </p:txBody>
      </p:sp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3098800" y="4267200"/>
          <a:ext cx="4826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5" name="Equation" r:id="rId17" imgW="1930400" imgH="241300" progId="Equation.DSMT4">
                  <p:embed/>
                </p:oleObj>
              </mc:Choice>
              <mc:Fallback>
                <p:oleObj name="Equation" r:id="rId17" imgW="19304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267200"/>
                        <a:ext cx="48260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00817"/>
              </p:ext>
            </p:extLst>
          </p:nvPr>
        </p:nvGraphicFramePr>
        <p:xfrm>
          <a:off x="2393950" y="5089525"/>
          <a:ext cx="49212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6" name="Equation" r:id="rId19" imgW="1968500" imgH="431800" progId="Equation.DSMT4">
                  <p:embed/>
                </p:oleObj>
              </mc:Choice>
              <mc:Fallback>
                <p:oleObj name="Equation" r:id="rId19" imgW="1968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089525"/>
                        <a:ext cx="4921250" cy="10826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9332" grpId="0"/>
      <p:bldP spid="99335" grpId="0"/>
      <p:bldP spid="99338" grpId="0"/>
      <p:bldP spid="993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685800" y="7762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ea typeface="楷体_GB2312" pitchFamily="49" charset="-122"/>
              </a:rPr>
              <a:t>二维正态分布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143000" y="1524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1</a:t>
            </a:r>
            <a:r>
              <a:rPr lang="zh-CN" altLang="en-US" sz="2800">
                <a:ea typeface="楷体_GB2312" pitchFamily="49" charset="-122"/>
              </a:rPr>
              <a:t>）若                                                   ，则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520950" y="1476375"/>
          <a:ext cx="5099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4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476375"/>
                        <a:ext cx="50990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114550" y="2214563"/>
          <a:ext cx="5429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5" name="Equation" r:id="rId5" imgW="2171700" imgH="241300" progId="Equation.DSMT4">
                  <p:embed/>
                </p:oleObj>
              </mc:Choice>
              <mc:Fallback>
                <p:oleObj name="Equation" r:id="rId5" imgW="2171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214563"/>
                        <a:ext cx="54292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1143000" y="30622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2</a:t>
            </a:r>
            <a:r>
              <a:rPr lang="zh-CN" altLang="en-US" sz="2800">
                <a:ea typeface="楷体_GB2312" pitchFamily="49" charset="-122"/>
              </a:rPr>
              <a:t>）若                                                   ，则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2514600" y="2971800"/>
          <a:ext cx="5099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6" name="Equation" r:id="rId7" imgW="1993900" imgH="241300" progId="Equation.DSMT4">
                  <p:embed/>
                </p:oleObj>
              </mc:Choice>
              <mc:Fallback>
                <p:oleObj name="Equation" r:id="rId7" imgW="19939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0990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685800" y="3810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</a:t>
            </a:r>
            <a:r>
              <a:rPr lang="zh-CN" altLang="en-US" sz="2800">
                <a:ea typeface="楷体_GB2312" pitchFamily="49" charset="-122"/>
              </a:rPr>
              <a:t>与    相互独立               。</a:t>
            </a: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762000" y="3810000"/>
          <a:ext cx="942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7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942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2081213" y="3844925"/>
          <a:ext cx="357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8" name="Equation" r:id="rId10" imgW="139579" imgH="164957" progId="Equation.DSMT4">
                  <p:embed/>
                </p:oleObj>
              </mc:Choice>
              <mc:Fallback>
                <p:oleObj name="Equation" r:id="rId10" imgW="139579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844925"/>
                        <a:ext cx="357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3886200" y="3810000"/>
          <a:ext cx="1460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9"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14605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7" grpId="0"/>
      <p:bldP spid="100360" grpId="0"/>
      <p:bldP spid="1003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58888" y="404813"/>
          <a:ext cx="73152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文档" r:id="rId3" imgW="4524390" imgH="742950" progId="Word.Document.8">
                  <p:embed/>
                </p:oleObj>
              </mc:Choice>
              <mc:Fallback>
                <p:oleObj name="文档" r:id="rId3" imgW="4524390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4813"/>
                        <a:ext cx="73152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900113" y="1563688"/>
          <a:ext cx="769778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文档" r:id="rId5" imgW="4886460" imgH="1200150" progId="Word.Document.8">
                  <p:embed/>
                </p:oleObj>
              </mc:Choice>
              <mc:Fallback>
                <p:oleObj name="文档" r:id="rId5" imgW="4886460" imgH="12001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63688"/>
                        <a:ext cx="7697787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50825" y="3357563"/>
          <a:ext cx="8458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文档" r:id="rId7" imgW="5438880" imgH="295185" progId="Word.Document.8">
                  <p:embed/>
                </p:oleObj>
              </mc:Choice>
              <mc:Fallback>
                <p:oleObj name="文档" r:id="rId7" imgW="543888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8458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-541338" y="3860800"/>
          <a:ext cx="56261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文档" r:id="rId9" imgW="3943350" imgH="266610" progId="Word.Document.8">
                  <p:embed/>
                </p:oleObj>
              </mc:Choice>
              <mc:Fallback>
                <p:oleObj name="文档" r:id="rId9" imgW="394335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41338" y="3860800"/>
                        <a:ext cx="562610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900113" y="4221163"/>
          <a:ext cx="5603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文档" r:id="rId11" imgW="3733830" imgH="400050" progId="Word.Document.8">
                  <p:embed/>
                </p:oleObj>
              </mc:Choice>
              <mc:Fallback>
                <p:oleObj name="文档" r:id="rId11" imgW="373383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5603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372225" y="4221163"/>
          <a:ext cx="1179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3" name="文档" r:id="rId13" imgW="822344" imgH="323022" progId="Word.Document.8">
                  <p:embed/>
                </p:oleObj>
              </mc:Choice>
              <mc:Fallback>
                <p:oleObj name="文档" r:id="rId13" imgW="822344" imgH="3230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21163"/>
                        <a:ext cx="1179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403350" y="4797425"/>
          <a:ext cx="5257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15" imgW="3076650" imgH="247740" progId="Equation.DSMT4">
                  <p:embed/>
                </p:oleObj>
              </mc:Choice>
              <mc:Fallback>
                <p:oleObj name="Equation" r:id="rId15" imgW="307665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5257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916238" y="5445125"/>
          <a:ext cx="3810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17" imgW="2114640" imgH="219165" progId="Equation.DSMT4">
                  <p:embed/>
                </p:oleObj>
              </mc:Choice>
              <mc:Fallback>
                <p:oleObj name="Equation" r:id="rId17" imgW="211464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45125"/>
                        <a:ext cx="3810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6732588" y="5229225"/>
          <a:ext cx="1822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19" imgW="1009530" imgH="514350" progId="Equation.DSMT4">
                  <p:embed/>
                </p:oleObj>
              </mc:Choice>
              <mc:Fallback>
                <p:oleObj name="Equation" r:id="rId19" imgW="100953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29225"/>
                        <a:ext cx="18224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900113" y="5805488"/>
          <a:ext cx="55499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文档" r:id="rId21" imgW="3362310" imgH="600075" progId="Word.Document.8">
                  <p:embed/>
                </p:oleObj>
              </mc:Choice>
              <mc:Fallback>
                <p:oleObj name="文档" r:id="rId21" imgW="336231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05488"/>
                        <a:ext cx="55499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97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685800" y="1797843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选择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与    相互独立且同分布：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533400" y="3017043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则下式中成立的是             。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43344"/>
              </p:ext>
            </p:extLst>
          </p:nvPr>
        </p:nvGraphicFramePr>
        <p:xfrm>
          <a:off x="2895600" y="1801018"/>
          <a:ext cx="942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5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01018"/>
                        <a:ext cx="942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48493"/>
              </p:ext>
            </p:extLst>
          </p:nvPr>
        </p:nvGraphicFramePr>
        <p:xfrm>
          <a:off x="4138613" y="1832768"/>
          <a:ext cx="357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6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1832768"/>
                        <a:ext cx="357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89164"/>
              </p:ext>
            </p:extLst>
          </p:nvPr>
        </p:nvGraphicFramePr>
        <p:xfrm>
          <a:off x="2389188" y="2178843"/>
          <a:ext cx="47736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7" name="Equation" r:id="rId7" imgW="1866090" imgH="393529" progId="Equation.DSMT4">
                  <p:embed/>
                </p:oleObj>
              </mc:Choice>
              <mc:Fallback>
                <p:oleObj name="Equation" r:id="rId7" imgW="186609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178843"/>
                        <a:ext cx="47736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Line 9"/>
          <p:cNvSpPr>
            <a:spLocks noChangeShapeType="1"/>
          </p:cNvSpPr>
          <p:nvPr/>
        </p:nvSpPr>
        <p:spPr bwMode="auto">
          <a:xfrm>
            <a:off x="3581400" y="347424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20900"/>
              </p:ext>
            </p:extLst>
          </p:nvPr>
        </p:nvGraphicFramePr>
        <p:xfrm>
          <a:off x="1201738" y="3610768"/>
          <a:ext cx="67230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8" name="Equation" r:id="rId9" imgW="2844800" imgH="393700" progId="Equation.DSMT4">
                  <p:embed/>
                </p:oleObj>
              </mc:Choice>
              <mc:Fallback>
                <p:oleObj name="Equation" r:id="rId9" imgW="2844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10768"/>
                        <a:ext cx="67230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26519"/>
              </p:ext>
            </p:extLst>
          </p:nvPr>
        </p:nvGraphicFramePr>
        <p:xfrm>
          <a:off x="1230313" y="4525168"/>
          <a:ext cx="66944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9" name="Equation" r:id="rId11" imgW="2832100" imgH="393700" progId="Equation.DSMT4">
                  <p:embed/>
                </p:oleObj>
              </mc:Choice>
              <mc:Fallback>
                <p:oleObj name="Equation" r:id="rId11" imgW="28321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525168"/>
                        <a:ext cx="669448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80606"/>
              </p:ext>
            </p:extLst>
          </p:nvPr>
        </p:nvGraphicFramePr>
        <p:xfrm>
          <a:off x="3810000" y="3017043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0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17043"/>
                        <a:ext cx="42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11445"/>
              </p:ext>
            </p:extLst>
          </p:nvPr>
        </p:nvGraphicFramePr>
        <p:xfrm>
          <a:off x="3048000" y="587375"/>
          <a:ext cx="2895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1" name="Document" r:id="rId16" imgW="1203423" imgH="396315" progId="Word.Document.8">
                  <p:embed/>
                </p:oleObj>
              </mc:Choice>
              <mc:Fallback>
                <p:oleObj name="Document" r:id="rId16" imgW="1203423" imgH="3963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7375"/>
                        <a:ext cx="28956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D270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  <p:bldP spid="10138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990600" y="10048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选择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的分布列为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3429000" y="1004888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9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04888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1466850" y="3352800"/>
          <a:ext cx="257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0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352800"/>
                        <a:ext cx="2571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4895850" y="33528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1" name="Equation" r:id="rId7" imgW="876300" imgH="228600" progId="Equation.DSMT4">
                  <p:embed/>
                </p:oleObj>
              </mc:Choice>
              <mc:Fallback>
                <p:oleObj name="Equation" r:id="rId7" imgW="876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352800"/>
                        <a:ext cx="219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2667000" y="2224088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352800" y="1614488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2743200" y="1576388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2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76388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7010400" y="2209800"/>
          <a:ext cx="11191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3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09800"/>
                        <a:ext cx="11191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2800350" y="2338388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4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338388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3733800" y="15382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-1        0        1</a:t>
            </a:r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3810000" y="2154238"/>
          <a:ext cx="38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5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54238"/>
                        <a:ext cx="38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5867400" y="2154238"/>
          <a:ext cx="38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6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54238"/>
                        <a:ext cx="38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4876800" y="2154238"/>
          <a:ext cx="38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7" name="Equation" r:id="rId18" imgW="152334" imgH="393529" progId="Equation.DSMT4">
                  <p:embed/>
                </p:oleObj>
              </mc:Choice>
              <mc:Fallback>
                <p:oleObj name="Equation" r:id="rId18" imgW="152334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54238"/>
                        <a:ext cx="38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914400" y="3367088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且                            ，则                                  。</a:t>
            </a:r>
          </a:p>
        </p:txBody>
      </p:sp>
      <p:sp>
        <p:nvSpPr>
          <p:cNvPr id="102419" name="Line 19"/>
          <p:cNvSpPr>
            <a:spLocks noChangeShapeType="1"/>
          </p:cNvSpPr>
          <p:nvPr/>
        </p:nvSpPr>
        <p:spPr bwMode="auto">
          <a:xfrm>
            <a:off x="7086600" y="382428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20" name="Object 20"/>
          <p:cNvGraphicFramePr>
            <a:graphicFrameLocks noChangeAspect="1"/>
          </p:cNvGraphicFramePr>
          <p:nvPr/>
        </p:nvGraphicFramePr>
        <p:xfrm>
          <a:off x="1616075" y="4038600"/>
          <a:ext cx="5851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8" name="Equation" r:id="rId20" imgW="2476500" imgH="393700" progId="Equation.DSMT4">
                  <p:embed/>
                </p:oleObj>
              </mc:Choice>
              <mc:Fallback>
                <p:oleObj name="Equation" r:id="rId20" imgW="2476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38600"/>
                        <a:ext cx="5851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7315200" y="3352800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9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52800"/>
                        <a:ext cx="42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D270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8" grpId="0" animBg="1"/>
      <p:bldP spid="102409" grpId="0" animBg="1"/>
      <p:bldP spid="102414" grpId="0"/>
      <p:bldP spid="102418" grpId="0"/>
      <p:bldP spid="1024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762000" y="990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选择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33CC"/>
                </a:solidFill>
                <a:ea typeface="楷体_GB2312" pitchFamily="49" charset="-122"/>
              </a:rPr>
              <a:t>设两个相互独立的         和        分别服从            和           ，则下式中成立的是         。</a:t>
            </a: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5791200" y="1003300"/>
          <a:ext cx="920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9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03300"/>
                        <a:ext cx="920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7023100" y="9906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0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9906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1568450" y="1447800"/>
          <a:ext cx="1174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1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47800"/>
                        <a:ext cx="1174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3124200" y="1447800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2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1085850" y="2133600"/>
          <a:ext cx="714375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3" name="Equation" r:id="rId11" imgW="3022600" imgH="812800" progId="Equation.DSMT4">
                  <p:embed/>
                </p:oleObj>
              </mc:Choice>
              <mc:Fallback>
                <p:oleObj name="Equation" r:id="rId11" imgW="30226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133600"/>
                        <a:ext cx="7143750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5" name="Line 11"/>
          <p:cNvSpPr>
            <a:spLocks noChangeShapeType="1"/>
          </p:cNvSpPr>
          <p:nvPr/>
        </p:nvSpPr>
        <p:spPr bwMode="auto">
          <a:xfrm>
            <a:off x="7391400" y="1905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1066800" y="42672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分析：</a:t>
            </a:r>
            <a:r>
              <a:rPr lang="zh-CN" altLang="en-US" sz="2800">
                <a:ea typeface="楷体_GB2312" pitchFamily="49" charset="-122"/>
              </a:rPr>
              <a:t>由条件可知</a:t>
            </a:r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1892300" y="4876800"/>
          <a:ext cx="5803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" name="Equation" r:id="rId13" imgW="2260600" imgH="203200" progId="Equation.DSMT4">
                  <p:embed/>
                </p:oleObj>
              </mc:Choice>
              <mc:Fallback>
                <p:oleObj name="Equation" r:id="rId13" imgW="22606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876800"/>
                        <a:ext cx="5803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838200" y="54102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再由正态分布的性质即可得正确答案。</a:t>
            </a:r>
          </a:p>
        </p:txBody>
      </p:sp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7620000" y="1447800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447800"/>
                        <a:ext cx="42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D270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35" grpId="0" animBg="1"/>
      <p:bldP spid="103436" grpId="0"/>
      <p:bldP spid="10343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  </a:t>
            </a:r>
            <a:r>
              <a:rPr lang="zh-CN" altLang="en-US" sz="2800" dirty="0">
                <a:solidFill>
                  <a:srgbClr val="DD2709"/>
                </a:solidFill>
                <a:ea typeface="楷体_GB2312" pitchFamily="49" charset="-122"/>
              </a:rPr>
              <a:t>填空</a:t>
            </a:r>
            <a:r>
              <a:rPr lang="en-US" altLang="zh-CN" sz="2800" dirty="0">
                <a:solidFill>
                  <a:srgbClr val="DD2709"/>
                </a:solidFill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设相互独立的两个随机变量          具有同一分布律，且    的分布律为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7124700" y="623888"/>
          <a:ext cx="876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4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623888"/>
                        <a:ext cx="876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584575" y="1101725"/>
          <a:ext cx="454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5" name="Equation" r:id="rId5" imgW="177492" imgH="164814" progId="Equation.DSMT4">
                  <p:embed/>
                </p:oleObj>
              </mc:Choice>
              <mc:Fallback>
                <p:oleObj name="Equation" r:id="rId5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101725"/>
                        <a:ext cx="454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2667000" y="1981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3276600" y="1600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743200" y="1524000"/>
          <a:ext cx="454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6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454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743200" y="2057400"/>
          <a:ext cx="388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7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388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810000" y="152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0             1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3657600" y="19812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1/2       1/2 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685800" y="2590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则随机变量                        的分布列为                   。  </a:t>
            </a: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2514600" y="2605088"/>
          <a:ext cx="2463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8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05088"/>
                        <a:ext cx="2463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6781800" y="3048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1534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  </a:t>
            </a:r>
            <a:r>
              <a:rPr lang="zh-CN" altLang="en-US" sz="2800" dirty="0">
                <a:solidFill>
                  <a:srgbClr val="DD2709"/>
                </a:solidFill>
                <a:ea typeface="楷体_GB2312" pitchFamily="49" charset="-122"/>
              </a:rPr>
              <a:t>填空</a:t>
            </a:r>
            <a:r>
              <a:rPr lang="en-US" altLang="zh-CN" sz="2800" dirty="0">
                <a:solidFill>
                  <a:srgbClr val="DD2709"/>
                </a:solidFill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设        是相互独立且服从同一分布的两个随机变量，已知    的分布律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又设                        ，                      ，则二维随机向量           的分布律为                   。  </a:t>
            </a:r>
          </a:p>
        </p:txBody>
      </p:sp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3140075" y="3443288"/>
          <a:ext cx="7461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9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443288"/>
                        <a:ext cx="7461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3941763" y="3886200"/>
          <a:ext cx="3254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0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886200"/>
                        <a:ext cx="3254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2627313" y="4251325"/>
          <a:ext cx="3925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1" name="Equation" r:id="rId17" imgW="1536033" imgH="393529" progId="Equation.DSMT4">
                  <p:embed/>
                </p:oleObj>
              </mc:Choice>
              <mc:Fallback>
                <p:oleObj name="Equation" r:id="rId17" imgW="1536033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51325"/>
                        <a:ext cx="3925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1376363" y="5181600"/>
          <a:ext cx="24336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2" name="Equation" r:id="rId19" imgW="952087" imgH="203112" progId="Equation.DSMT4">
                  <p:embed/>
                </p:oleObj>
              </mc:Choice>
              <mc:Fallback>
                <p:oleObj name="Equation" r:id="rId19" imgW="95208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181600"/>
                        <a:ext cx="24336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4052888" y="5181600"/>
          <a:ext cx="22717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3" name="Equation" r:id="rId21" imgW="888614" imgH="203112" progId="Equation.DSMT4">
                  <p:embed/>
                </p:oleObj>
              </mc:Choice>
              <mc:Fallback>
                <p:oleObj name="Equation" r:id="rId21" imgW="888614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181600"/>
                        <a:ext cx="22717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1377950" y="5576888"/>
          <a:ext cx="1136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4" name="Equation" r:id="rId23" imgW="444307" imgH="203112" progId="Equation.DSMT4">
                  <p:embed/>
                </p:oleObj>
              </mc:Choice>
              <mc:Fallback>
                <p:oleObj name="Equation" r:id="rId23" imgW="44430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576888"/>
                        <a:ext cx="1136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4" name="Line 24"/>
          <p:cNvSpPr>
            <a:spLocks noChangeShapeType="1"/>
          </p:cNvSpPr>
          <p:nvPr/>
        </p:nvSpPr>
        <p:spPr bwMode="auto">
          <a:xfrm>
            <a:off x="4343400" y="6019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6858000" y="250031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7391400" y="211931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2840"/>
              </p:ext>
            </p:extLst>
          </p:nvPr>
        </p:nvGraphicFramePr>
        <p:xfrm>
          <a:off x="7002462" y="2043113"/>
          <a:ext cx="388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5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2" y="2043113"/>
                        <a:ext cx="388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97849"/>
              </p:ext>
            </p:extLst>
          </p:nvPr>
        </p:nvGraphicFramePr>
        <p:xfrm>
          <a:off x="7002462" y="2576513"/>
          <a:ext cx="388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6"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2" y="2576513"/>
                        <a:ext cx="388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7391400" y="204311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 0       1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7239000" y="2500313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 smtClean="0">
                <a:ea typeface="楷体_GB2312" pitchFamily="49" charset="-122"/>
              </a:rPr>
              <a:t> 1/4   3/4 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7" grpId="0" animBg="1"/>
      <p:bldP spid="97288" grpId="0" animBg="1"/>
      <p:bldP spid="97291" grpId="0"/>
      <p:bldP spid="97293" grpId="0"/>
      <p:bldP spid="97294" grpId="0"/>
      <p:bldP spid="97296" grpId="0" animBg="1"/>
      <p:bldP spid="97296" grpId="1" animBg="1"/>
      <p:bldP spid="97297" grpId="0"/>
      <p:bldP spid="97304" grpId="0" animBg="1"/>
      <p:bldP spid="22" grpId="0" animBg="1"/>
      <p:bldP spid="22" grpId="1" animBg="1"/>
      <p:bldP spid="23" grpId="0" animBg="1"/>
      <p:bldP spid="23" grpId="1" animBg="1"/>
      <p:bldP spid="26" grpId="0"/>
      <p:bldP spid="26" grpId="1"/>
      <p:bldP spid="27" grpId="0"/>
      <p:bldP spid="27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02426"/>
              </p:ext>
            </p:extLst>
          </p:nvPr>
        </p:nvGraphicFramePr>
        <p:xfrm>
          <a:off x="304800" y="1027113"/>
          <a:ext cx="9677400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Document" r:id="rId4" imgW="5484499" imgH="1554304" progId="Word.Document.8">
                  <p:embed/>
                </p:oleObj>
              </mc:Choice>
              <mc:Fallback>
                <p:oleObj name="Document" r:id="rId4" imgW="5484499" imgH="155430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27113"/>
                        <a:ext cx="9677400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802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533400" y="2935288"/>
            <a:ext cx="830580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随机向量           的概率密度为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）确定常数   ；         （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）求                        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）求                  ；     （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）求                     。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267200" y="2986088"/>
          <a:ext cx="1136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6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86088"/>
                        <a:ext cx="1136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14400" y="3490913"/>
          <a:ext cx="70802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7" name="Equation" r:id="rId5" imgW="2768600" imgH="482600" progId="Equation.DSMT4">
                  <p:embed/>
                </p:oleObj>
              </mc:Choice>
              <mc:Fallback>
                <p:oleObj name="Equation" r:id="rId5" imgW="2768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0913"/>
                        <a:ext cx="70802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971800" y="4879975"/>
          <a:ext cx="323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8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9975"/>
                        <a:ext cx="323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715000" y="4891088"/>
          <a:ext cx="24685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9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91088"/>
                        <a:ext cx="24685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1905000" y="5562600"/>
          <a:ext cx="18176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0" name="Equation" r:id="rId11" imgW="710891" imgH="203112" progId="Equation.DSMT4">
                  <p:embed/>
                </p:oleObj>
              </mc:Choice>
              <mc:Fallback>
                <p:oleObj name="Equation" r:id="rId11" imgW="7108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18176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5715000" y="5576888"/>
          <a:ext cx="21764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1" name="Equation" r:id="rId13" imgW="850531" imgH="203112" progId="Equation.DSMT4">
                  <p:embed/>
                </p:oleObj>
              </mc:Choice>
              <mc:Fallback>
                <p:oleObj name="Equation" r:id="rId13" imgW="85053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76888"/>
                        <a:ext cx="21764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609600" y="60960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填空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和         ：</a:t>
            </a:r>
          </a:p>
        </p:txBody>
      </p:sp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3021013" y="688975"/>
          <a:ext cx="941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2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688975"/>
                        <a:ext cx="941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4337050" y="685800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3" name="Equation" r:id="rId17" imgW="329914" imgH="177646" progId="Equation.DSMT4">
                  <p:embed/>
                </p:oleObj>
              </mc:Choice>
              <mc:Fallback>
                <p:oleObj name="Equation" r:id="rId17" imgW="329914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685800"/>
                        <a:ext cx="844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1066800" y="1127125"/>
          <a:ext cx="7331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4" name="Equation" r:id="rId19" imgW="2870200" imgH="393700" progId="Equation.DSMT4">
                  <p:embed/>
                </p:oleObj>
              </mc:Choice>
              <mc:Fallback>
                <p:oleObj name="Equation" r:id="rId19" imgW="28702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27125"/>
                        <a:ext cx="73310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685800" y="2209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则     </a:t>
            </a:r>
            <a:r>
              <a:rPr lang="zh-CN" altLang="en-US" sz="2800">
                <a:ea typeface="楷体_GB2312" pitchFamily="49" charset="-122"/>
              </a:rPr>
              <a:t>                                       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1098550" y="2224088"/>
          <a:ext cx="32448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" name="Equation" r:id="rId21" imgW="1269449" imgH="203112" progId="Equation.DSMT4">
                  <p:embed/>
                </p:oleObj>
              </mc:Choice>
              <mc:Fallback>
                <p:oleObj name="Equation" r:id="rId21" imgW="126944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224088"/>
                        <a:ext cx="32448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Line 15"/>
          <p:cNvSpPr>
            <a:spLocks noChangeShapeType="1"/>
          </p:cNvSpPr>
          <p:nvPr/>
        </p:nvSpPr>
        <p:spPr bwMode="auto">
          <a:xfrm>
            <a:off x="4343400" y="2667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505" grpId="0"/>
      <p:bldP spid="106509" grpId="0"/>
      <p:bldP spid="1065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4"/>
          <p:cNvSpPr txBox="1">
            <a:spLocks noChangeArrowheads="1"/>
          </p:cNvSpPr>
          <p:nvPr/>
        </p:nvSpPr>
        <p:spPr bwMode="auto">
          <a:xfrm>
            <a:off x="1295400" y="533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随机向量           的概率密度为</a:t>
            </a:r>
            <a:r>
              <a:rPr lang="zh-CN" altLang="en-US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91139" name="Object 5"/>
          <p:cNvGraphicFramePr>
            <a:graphicFrameLocks noChangeAspect="1"/>
          </p:cNvGraphicFramePr>
          <p:nvPr/>
        </p:nvGraphicFramePr>
        <p:xfrm>
          <a:off x="4197350" y="547688"/>
          <a:ext cx="1136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6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47688"/>
                        <a:ext cx="1136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6"/>
          <p:cNvGraphicFramePr>
            <a:graphicFrameLocks noChangeAspect="1"/>
          </p:cNvGraphicFramePr>
          <p:nvPr/>
        </p:nvGraphicFramePr>
        <p:xfrm>
          <a:off x="1238250" y="979488"/>
          <a:ext cx="6430963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7" name="Equation" r:id="rId5" imgW="2514600" imgH="660400" progId="Equation.DSMT4">
                  <p:embed/>
                </p:oleObj>
              </mc:Choice>
              <mc:Fallback>
                <p:oleObj name="Equation" r:id="rId5" imgW="25146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979488"/>
                        <a:ext cx="6430963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7"/>
          <p:cNvSpPr txBox="1">
            <a:spLocks noChangeArrowheads="1"/>
          </p:cNvSpPr>
          <p:nvPr/>
        </p:nvSpPr>
        <p:spPr bwMode="auto">
          <a:xfrm>
            <a:off x="533400" y="26812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）问     和     是否相互独立？</a:t>
            </a:r>
          </a:p>
        </p:txBody>
      </p:sp>
      <p:sp>
        <p:nvSpPr>
          <p:cNvPr id="91142" name="Text Box 8"/>
          <p:cNvSpPr txBox="1">
            <a:spLocks noChangeArrowheads="1"/>
          </p:cNvSpPr>
          <p:nvPr/>
        </p:nvSpPr>
        <p:spPr bwMode="auto">
          <a:xfrm>
            <a:off x="533400" y="33528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）求                 的概率密度。</a:t>
            </a:r>
          </a:p>
        </p:txBody>
      </p:sp>
      <p:graphicFrame>
        <p:nvGraphicFramePr>
          <p:cNvPr id="91143" name="Object 9"/>
          <p:cNvGraphicFramePr>
            <a:graphicFrameLocks noChangeAspect="1"/>
          </p:cNvGraphicFramePr>
          <p:nvPr/>
        </p:nvGraphicFramePr>
        <p:xfrm>
          <a:off x="1905000" y="2701925"/>
          <a:ext cx="455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8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01925"/>
                        <a:ext cx="4556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10"/>
          <p:cNvGraphicFramePr>
            <a:graphicFrameLocks noChangeAspect="1"/>
          </p:cNvGraphicFramePr>
          <p:nvPr/>
        </p:nvGraphicFramePr>
        <p:xfrm>
          <a:off x="2819400" y="2701925"/>
          <a:ext cx="358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9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01925"/>
                        <a:ext cx="358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11"/>
          <p:cNvGraphicFramePr>
            <a:graphicFrameLocks noChangeAspect="1"/>
          </p:cNvGraphicFramePr>
          <p:nvPr/>
        </p:nvGraphicFramePr>
        <p:xfrm>
          <a:off x="1889125" y="3387725"/>
          <a:ext cx="169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0" name="Equation" r:id="rId11" imgW="660113" imgH="165028" progId="Equation.DSMT4">
                  <p:embed/>
                </p:oleObj>
              </mc:Choice>
              <mc:Fallback>
                <p:oleObj name="Equation" r:id="rId11" imgW="660113" imgH="16502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387725"/>
                        <a:ext cx="169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85800" y="484188"/>
            <a:ext cx="81534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 </a:t>
            </a:r>
            <a:r>
              <a:rPr lang="zh-CN" altLang="en-US" sz="2800" dirty="0">
                <a:solidFill>
                  <a:srgbClr val="DD2709"/>
                </a:solidFill>
                <a:ea typeface="楷体_GB2312" pitchFamily="49" charset="-122"/>
              </a:rPr>
              <a:t>练习：</a:t>
            </a:r>
            <a:r>
              <a:rPr lang="zh-CN" altLang="en-US" sz="2800" dirty="0">
                <a:ea typeface="楷体_GB2312" pitchFamily="49" charset="-122"/>
              </a:rPr>
              <a:t>设随机变量    的密度函数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 dirty="0"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又已知，                               ，试求常数    和     。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4343400" y="533400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2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7872413" y="1828800"/>
          <a:ext cx="2809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3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1828800"/>
                        <a:ext cx="2809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7086600" y="1905000"/>
          <a:ext cx="2809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905000"/>
                        <a:ext cx="2809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209800" y="839788"/>
          <a:ext cx="38211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5" name="Equation" r:id="rId9" imgW="1726451" imgH="482391" progId="Equation.DSMT4">
                  <p:embed/>
                </p:oleObj>
              </mc:Choice>
              <mc:Fallback>
                <p:oleObj name="Equation" r:id="rId9" imgW="1726451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9788"/>
                        <a:ext cx="38211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07968"/>
              </p:ext>
            </p:extLst>
          </p:nvPr>
        </p:nvGraphicFramePr>
        <p:xfrm>
          <a:off x="2057400" y="1600200"/>
          <a:ext cx="3038475" cy="86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6" name="Equation" r:id="rId11" imgW="1511300" imgH="431800" progId="Equation.DSMT4">
                  <p:embed/>
                </p:oleObj>
              </mc:Choice>
              <mc:Fallback>
                <p:oleObj name="Equation" r:id="rId11" imgW="1511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3038475" cy="86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由                                  ，有</a:t>
            </a: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18722"/>
              </p:ext>
            </p:extLst>
          </p:nvPr>
        </p:nvGraphicFramePr>
        <p:xfrm>
          <a:off x="5943601" y="2628900"/>
          <a:ext cx="2057400" cy="88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7" name="Equation" r:id="rId13" imgW="1002865" imgH="431613" progId="Equation.DSMT4">
                  <p:embed/>
                </p:oleObj>
              </mc:Choice>
              <mc:Fallback>
                <p:oleObj name="Equation" r:id="rId13" imgW="1002865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628900"/>
                        <a:ext cx="2057400" cy="883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85800" y="3595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1936750" y="3440113"/>
          <a:ext cx="51974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8" name="Equation" r:id="rId15" imgW="2349500" imgH="444500" progId="Equation.DSMT4">
                  <p:embed/>
                </p:oleObj>
              </mc:Choice>
              <mc:Fallback>
                <p:oleObj name="Equation" r:id="rId15" imgW="23495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440113"/>
                        <a:ext cx="51974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685800" y="43434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密度的归一性，有</a:t>
            </a:r>
          </a:p>
        </p:txBody>
      </p:sp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3017838" y="4772025"/>
          <a:ext cx="3482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9" name="Equation" r:id="rId17" imgW="1574800" imgH="393700" progId="Equation.DSMT4">
                  <p:embed/>
                </p:oleObj>
              </mc:Choice>
              <mc:Fallback>
                <p:oleObj name="Equation" r:id="rId17" imgW="1574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772025"/>
                        <a:ext cx="34829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7086600" y="3551238"/>
          <a:ext cx="673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0" name="Equation" r:id="rId19" imgW="304536" imgH="393359" progId="Equation.DSMT4">
                  <p:embed/>
                </p:oleObj>
              </mc:Choice>
              <mc:Fallback>
                <p:oleObj name="Equation" r:id="rId19" imgW="304536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51238"/>
                        <a:ext cx="6731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685800" y="56530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以上两式联立，可得</a:t>
            </a:r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4543425" y="5534025"/>
          <a:ext cx="2162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1" name="Equation" r:id="rId21" imgW="977476" imgH="393529" progId="Equation.DSMT4">
                  <p:embed/>
                </p:oleObj>
              </mc:Choice>
              <mc:Fallback>
                <p:oleObj name="Equation" r:id="rId21" imgW="977476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534025"/>
                        <a:ext cx="21621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03074"/>
              </p:ext>
            </p:extLst>
          </p:nvPr>
        </p:nvGraphicFramePr>
        <p:xfrm>
          <a:off x="2133600" y="2672670"/>
          <a:ext cx="30384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2" name="Equation" r:id="rId23" imgW="1511300" imgH="431800" progId="Equation.DSMT4">
                  <p:embed/>
                </p:oleObj>
              </mc:Choice>
              <mc:Fallback>
                <p:oleObj name="Equation" r:id="rId23" imgW="1511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72670"/>
                        <a:ext cx="30384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6" grpId="0"/>
      <p:bldP spid="104459" grpId="0"/>
      <p:bldP spid="104461" grpId="0"/>
      <p:bldP spid="10446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8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如果在时间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t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（分钟）内，通过某交叉路口的汽车数量服从参数与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t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成正比的泊松分布。已知在一分钟内没有汽车通过的概率为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0.2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，求在</a:t>
            </a:r>
            <a:r>
              <a:rPr lang="en-US" altLang="zh-CN" sz="2800">
                <a:solidFill>
                  <a:srgbClr val="0000CC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分钟内有多于一辆汽车通过的概率。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762000" y="23622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设    为时间</a:t>
            </a:r>
            <a:r>
              <a:rPr lang="en-US" altLang="zh-CN" sz="2800">
                <a:ea typeface="楷体_GB2312" pitchFamily="49" charset="-122"/>
              </a:rPr>
              <a:t>t</a:t>
            </a:r>
            <a:r>
              <a:rPr lang="zh-CN" altLang="en-US" sz="2800">
                <a:ea typeface="楷体_GB2312" pitchFamily="49" charset="-122"/>
              </a:rPr>
              <a:t>内通过交叉路口的汽车数，则由题意知，               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590800" y="2438400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6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2895600" y="2895600"/>
          <a:ext cx="16589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7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16589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4572000" y="2819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185988" y="3340100"/>
          <a:ext cx="44434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8" name="Equation" r:id="rId7" imgW="2006600" imgH="419100" progId="Equation.DSMT4">
                  <p:embed/>
                </p:oleObj>
              </mc:Choice>
              <mc:Fallback>
                <p:oleObj name="Equation" r:id="rId7" imgW="2006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340100"/>
                        <a:ext cx="44434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685800" y="4267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已知        时，</a:t>
            </a:r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563688" y="4343400"/>
          <a:ext cx="646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9" name="Equation" r:id="rId9" imgW="291847" imgH="177646" progId="Equation.DSMT4">
                  <p:embed/>
                </p:oleObj>
              </mc:Choice>
              <mc:Fallback>
                <p:oleObj name="Equation" r:id="rId9" imgW="291847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343400"/>
                        <a:ext cx="646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792413" y="4294188"/>
          <a:ext cx="2108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0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294188"/>
                        <a:ext cx="2108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4876800" y="4343400"/>
          <a:ext cx="8715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1" name="Equation" r:id="rId13" imgW="393529" imgH="203112" progId="Equation.DSMT4">
                  <p:embed/>
                </p:oleObj>
              </mc:Choice>
              <mc:Fallback>
                <p:oleObj name="Equation" r:id="rId13" imgW="39352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8715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6019800" y="4267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6858000" y="4351338"/>
          <a:ext cx="1181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2" name="Equation" r:id="rId15" imgW="533169" imgH="203112" progId="Equation.DSMT4">
                  <p:embed/>
                </p:oleObj>
              </mc:Choice>
              <mc:Fallback>
                <p:oleObj name="Equation" r:id="rId15" imgW="53316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51338"/>
                        <a:ext cx="11811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685800" y="4800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        时，</a:t>
            </a:r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1203325" y="4876800"/>
          <a:ext cx="701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3"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876800"/>
                        <a:ext cx="701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2590800" y="4876800"/>
          <a:ext cx="14906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4" name="Equation" r:id="rId19" imgW="672808" imgH="203112" progId="Equation.DSMT4">
                  <p:embed/>
                </p:oleObj>
              </mc:Choice>
              <mc:Fallback>
                <p:oleObj name="Equation" r:id="rId19" imgW="672808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14906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4267200" y="4800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830263" y="5492750"/>
          <a:ext cx="48085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5" name="Equation" r:id="rId21" imgW="2171700" imgH="203200" progId="Equation.DSMT4">
                  <p:embed/>
                </p:oleObj>
              </mc:Choice>
              <mc:Fallback>
                <p:oleObj name="Equation" r:id="rId21" imgW="21717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492750"/>
                        <a:ext cx="48085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5638800" y="5257800"/>
          <a:ext cx="26971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6" name="Equation" r:id="rId23" imgW="1218671" imgH="393529" progId="Equation.DSMT4">
                  <p:embed/>
                </p:oleObj>
              </mc:Choice>
              <mc:Fallback>
                <p:oleObj name="Equation" r:id="rId23" imgW="1218671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26971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75" grpId="0"/>
      <p:bldP spid="105478" grpId="0"/>
      <p:bldP spid="105480" grpId="0"/>
      <p:bldP spid="105484" grpId="0"/>
      <p:bldP spid="105486" grpId="0"/>
      <p:bldP spid="10548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609600" y="685800"/>
            <a:ext cx="75930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练习 设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独立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～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U(0, 1),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～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 (1).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试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Z = X+Y 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密度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303213" y="26638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1011238" y="2349500"/>
          <a:ext cx="34274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4" imgW="1571670" imgH="447765" progId="Equation.DSMT4">
                  <p:embed/>
                </p:oleObj>
              </mc:Choice>
              <mc:Fallback>
                <p:oleObj name="Equation" r:id="rId4" imgW="157167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349500"/>
                        <a:ext cx="34274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816475" y="2276475"/>
          <a:ext cx="3471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6" imgW="1485810" imgH="447765" progId="Equation.DSMT4">
                  <p:embed/>
                </p:oleObj>
              </mc:Choice>
              <mc:Fallback>
                <p:oleObj name="Equation" r:id="rId6" imgW="148581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276475"/>
                        <a:ext cx="34718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971800" y="3436938"/>
          <a:ext cx="3549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8" imgW="1628910" imgH="276315" progId="Equation.DSMT4">
                  <p:embed/>
                </p:oleObj>
              </mc:Choice>
              <mc:Fallback>
                <p:oleObj name="Equation" r:id="rId8" imgW="1628910" imgH="276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36938"/>
                        <a:ext cx="3549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7" name="Line 7"/>
          <p:cNvSpPr>
            <a:spLocks noChangeShapeType="1"/>
          </p:cNvSpPr>
          <p:nvPr/>
        </p:nvSpPr>
        <p:spPr bwMode="auto">
          <a:xfrm>
            <a:off x="0" y="1905000"/>
            <a:ext cx="91440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28" name="Text Box 8"/>
          <p:cNvSpPr txBox="1">
            <a:spLocks noChangeArrowheads="1"/>
          </p:cNvSpPr>
          <p:nvPr/>
        </p:nvSpPr>
        <p:spPr bwMode="auto">
          <a:xfrm>
            <a:off x="684213" y="455612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被积函数的非零区域为：</a:t>
            </a:r>
          </a:p>
        </p:txBody>
      </p:sp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1065213" y="53451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&lt;x&lt;1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且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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&gt;0</a:t>
            </a:r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684213" y="3573463"/>
            <a:ext cx="2390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用卷积公式：</a:t>
            </a:r>
          </a:p>
        </p:txBody>
      </p:sp>
      <p:sp>
        <p:nvSpPr>
          <p:cNvPr id="312331" name="Text Box 11"/>
          <p:cNvSpPr txBox="1">
            <a:spLocks noChangeArrowheads="1"/>
          </p:cNvSpPr>
          <p:nvPr/>
        </p:nvSpPr>
        <p:spPr bwMode="auto">
          <a:xfrm>
            <a:off x="4746625" y="534035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见下图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426572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 autoUpdateAnimBg="0"/>
      <p:bldP spid="312323" grpId="0" autoUpdateAnimBg="0"/>
      <p:bldP spid="312327" grpId="0" animBg="1"/>
      <p:bldP spid="312328" grpId="0" autoUpdateAnimBg="0"/>
      <p:bldP spid="312329" grpId="0" autoUpdateAnimBg="0"/>
      <p:bldP spid="312330" grpId="0" autoUpdateAnimBg="0"/>
      <p:bldP spid="3123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042988" y="333375"/>
          <a:ext cx="76660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文档" r:id="rId3" imgW="4715010" imgH="1219290" progId="Word.Document.8">
                  <p:embed/>
                </p:oleObj>
              </mc:Choice>
              <mc:Fallback>
                <p:oleObj name="文档" r:id="rId3" imgW="4715010" imgH="1219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7666037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 descr="羊皮纸"/>
          <p:cNvGraphicFramePr>
            <a:graphicFrameLocks noChangeAspect="1"/>
          </p:cNvGraphicFramePr>
          <p:nvPr/>
        </p:nvGraphicFramePr>
        <p:xfrm>
          <a:off x="973138" y="2330450"/>
          <a:ext cx="7847012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文档" r:id="rId6" imgW="4972050" imgH="2514600" progId="Word.Document.8">
                  <p:embed/>
                </p:oleObj>
              </mc:Choice>
              <mc:Fallback>
                <p:oleObj name="文档" r:id="rId6" imgW="4972050" imgH="2514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330450"/>
                        <a:ext cx="7847012" cy="3997325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116013" y="3933825"/>
          <a:ext cx="7713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文档" r:id="rId10" imgW="5000670" imgH="342900" progId="Word.Document.8">
                  <p:embed/>
                </p:oleObj>
              </mc:Choice>
              <mc:Fallback>
                <p:oleObj name="文档" r:id="rId10" imgW="500067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3825"/>
                        <a:ext cx="7713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0" y="5229225"/>
          <a:ext cx="8915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文档" r:id="rId13" imgW="5438880" imgH="628650" progId="Word.Document.8">
                  <p:embed/>
                </p:oleObj>
              </mc:Choice>
              <mc:Fallback>
                <p:oleObj name="文档" r:id="rId13" imgW="5438880" imgH="628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29225"/>
                        <a:ext cx="8915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971550" y="4365625"/>
          <a:ext cx="77136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文档" r:id="rId16" imgW="4981500" imgH="609510" progId="Word.Document.8">
                  <p:embed/>
                </p:oleObj>
              </mc:Choice>
              <mc:Fallback>
                <p:oleObj name="文档" r:id="rId16" imgW="4981500" imgH="6095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77136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47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Line 2"/>
          <p:cNvSpPr>
            <a:spLocks noChangeShapeType="1"/>
          </p:cNvSpPr>
          <p:nvPr/>
        </p:nvSpPr>
        <p:spPr bwMode="auto">
          <a:xfrm>
            <a:off x="4787900" y="2997200"/>
            <a:ext cx="2874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1" name="Line 3"/>
          <p:cNvSpPr>
            <a:spLocks noChangeShapeType="1"/>
          </p:cNvSpPr>
          <p:nvPr/>
        </p:nvSpPr>
        <p:spPr bwMode="auto">
          <a:xfrm flipH="1">
            <a:off x="4643438" y="1196975"/>
            <a:ext cx="2289175" cy="2289175"/>
          </a:xfrm>
          <a:prstGeom prst="line">
            <a:avLst/>
          </a:prstGeom>
          <a:noFill/>
          <a:ln w="2540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2" name="Line 4"/>
          <p:cNvSpPr>
            <a:spLocks noChangeShapeType="1"/>
          </p:cNvSpPr>
          <p:nvPr/>
        </p:nvSpPr>
        <p:spPr bwMode="auto">
          <a:xfrm flipV="1">
            <a:off x="5219700" y="1052513"/>
            <a:ext cx="0" cy="25257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7667625" y="24923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4787900" y="90805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itchFamily="18" charset="0"/>
              </a:rPr>
              <a:t>z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314375" name="Text Box 7"/>
          <p:cNvSpPr txBox="1">
            <a:spLocks noChangeArrowheads="1"/>
          </p:cNvSpPr>
          <p:nvPr/>
        </p:nvSpPr>
        <p:spPr bwMode="auto">
          <a:xfrm>
            <a:off x="4787900" y="155733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1</a:t>
            </a:r>
          </a:p>
        </p:txBody>
      </p:sp>
      <p:sp>
        <p:nvSpPr>
          <p:cNvPr id="314376" name="Line 8"/>
          <p:cNvSpPr>
            <a:spLocks noChangeShapeType="1"/>
          </p:cNvSpPr>
          <p:nvPr/>
        </p:nvSpPr>
        <p:spPr bwMode="auto">
          <a:xfrm flipV="1">
            <a:off x="6516688" y="981075"/>
            <a:ext cx="0" cy="2417763"/>
          </a:xfrm>
          <a:prstGeom prst="line">
            <a:avLst/>
          </a:prstGeom>
          <a:noFill/>
          <a:ln w="2540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7092950" y="98107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itchFamily="18" charset="0"/>
              </a:rPr>
              <a:t>z </a:t>
            </a:r>
            <a:r>
              <a:rPr kumimoji="1" lang="en-US" altLang="zh-CN" sz="2400">
                <a:latin typeface="Times New Roman" pitchFamily="18" charset="0"/>
              </a:rPr>
              <a:t>= </a:t>
            </a:r>
            <a:r>
              <a:rPr kumimoji="1" lang="en-US" altLang="zh-CN" sz="2400" i="1">
                <a:latin typeface="Times New Roman" pitchFamily="18" charset="0"/>
              </a:rPr>
              <a:t>x</a:t>
            </a:r>
          </a:p>
        </p:txBody>
      </p:sp>
      <p:sp>
        <p:nvSpPr>
          <p:cNvPr id="314378" name="Line 10"/>
          <p:cNvSpPr>
            <a:spLocks noChangeShapeType="1"/>
          </p:cNvSpPr>
          <p:nvPr/>
        </p:nvSpPr>
        <p:spPr bwMode="auto">
          <a:xfrm>
            <a:off x="4787900" y="1557338"/>
            <a:ext cx="2155825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9" name="Line 11"/>
          <p:cNvSpPr>
            <a:spLocks noChangeShapeType="1"/>
          </p:cNvSpPr>
          <p:nvPr/>
        </p:nvSpPr>
        <p:spPr bwMode="auto">
          <a:xfrm>
            <a:off x="5292725" y="1341438"/>
            <a:ext cx="744538" cy="74453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0" name="Line 12"/>
          <p:cNvSpPr>
            <a:spLocks noChangeShapeType="1"/>
          </p:cNvSpPr>
          <p:nvPr/>
        </p:nvSpPr>
        <p:spPr bwMode="auto">
          <a:xfrm>
            <a:off x="5219700" y="2276475"/>
            <a:ext cx="349250" cy="32385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1" name="Line 13"/>
          <p:cNvSpPr>
            <a:spLocks noChangeShapeType="1"/>
          </p:cNvSpPr>
          <p:nvPr/>
        </p:nvSpPr>
        <p:spPr bwMode="auto">
          <a:xfrm>
            <a:off x="5219700" y="1773238"/>
            <a:ext cx="565150" cy="56515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2" name="Line 14"/>
          <p:cNvSpPr>
            <a:spLocks noChangeShapeType="1"/>
          </p:cNvSpPr>
          <p:nvPr/>
        </p:nvSpPr>
        <p:spPr bwMode="auto">
          <a:xfrm>
            <a:off x="5580063" y="1052513"/>
            <a:ext cx="744537" cy="74453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3" name="Text Box 15"/>
          <p:cNvSpPr txBox="1">
            <a:spLocks noChangeArrowheads="1"/>
          </p:cNvSpPr>
          <p:nvPr/>
        </p:nvSpPr>
        <p:spPr bwMode="auto">
          <a:xfrm>
            <a:off x="755650" y="29972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因此有</a:t>
            </a:r>
          </a:p>
        </p:txBody>
      </p:sp>
      <p:sp>
        <p:nvSpPr>
          <p:cNvPr id="314384" name="Text Box 16"/>
          <p:cNvSpPr txBox="1">
            <a:spLocks noChangeArrowheads="1"/>
          </p:cNvSpPr>
          <p:nvPr/>
        </p:nvSpPr>
        <p:spPr bwMode="auto">
          <a:xfrm>
            <a:off x="755650" y="36449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1)   z &lt; 0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</a:p>
        </p:txBody>
      </p:sp>
      <p:sp>
        <p:nvSpPr>
          <p:cNvPr id="314385" name="Text Box 17"/>
          <p:cNvSpPr txBox="1">
            <a:spLocks noChangeArrowheads="1"/>
          </p:cNvSpPr>
          <p:nvPr/>
        </p:nvSpPr>
        <p:spPr bwMode="auto">
          <a:xfrm>
            <a:off x="2916238" y="357346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z) = 0 ;</a:t>
            </a:r>
          </a:p>
        </p:txBody>
      </p:sp>
      <p:sp>
        <p:nvSpPr>
          <p:cNvPr id="314386" name="Text Box 18"/>
          <p:cNvSpPr txBox="1">
            <a:spLocks noChangeArrowheads="1"/>
          </p:cNvSpPr>
          <p:nvPr/>
        </p:nvSpPr>
        <p:spPr bwMode="auto">
          <a:xfrm>
            <a:off x="703263" y="44370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)  0 &lt;z &lt; 1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314387" name="Object 19"/>
          <p:cNvGraphicFramePr>
            <a:graphicFrameLocks noChangeAspect="1"/>
          </p:cNvGraphicFramePr>
          <p:nvPr/>
        </p:nvGraphicFramePr>
        <p:xfrm>
          <a:off x="4445000" y="4149725"/>
          <a:ext cx="3113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Equation" r:id="rId4" imgW="1076220" imgH="276315" progId="Equation.DSMT4">
                  <p:embed/>
                </p:oleObj>
              </mc:Choice>
              <mc:Fallback>
                <p:oleObj name="Equation" r:id="rId4" imgW="1076220" imgH="276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49725"/>
                        <a:ext cx="3113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8" name="Text Box 20"/>
          <p:cNvSpPr txBox="1">
            <a:spLocks noChangeArrowheads="1"/>
          </p:cNvSpPr>
          <p:nvPr/>
        </p:nvSpPr>
        <p:spPr bwMode="auto">
          <a:xfrm>
            <a:off x="3276600" y="43656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z) =</a:t>
            </a:r>
          </a:p>
        </p:txBody>
      </p:sp>
      <p:sp>
        <p:nvSpPr>
          <p:cNvPr id="314389" name="Text Box 21"/>
          <p:cNvSpPr txBox="1">
            <a:spLocks noChangeArrowheads="1"/>
          </p:cNvSpPr>
          <p:nvPr/>
        </p:nvSpPr>
        <p:spPr bwMode="auto">
          <a:xfrm>
            <a:off x="755650" y="51577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3)  1 &lt; z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</a:p>
        </p:txBody>
      </p:sp>
      <p:sp>
        <p:nvSpPr>
          <p:cNvPr id="314390" name="Text Box 22"/>
          <p:cNvSpPr txBox="1">
            <a:spLocks noChangeArrowheads="1"/>
          </p:cNvSpPr>
          <p:nvPr/>
        </p:nvSpPr>
        <p:spPr bwMode="auto">
          <a:xfrm>
            <a:off x="2843213" y="5157788"/>
            <a:ext cx="1271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z) =</a:t>
            </a:r>
          </a:p>
        </p:txBody>
      </p:sp>
      <p:graphicFrame>
        <p:nvGraphicFramePr>
          <p:cNvPr id="314391" name="Object 23"/>
          <p:cNvGraphicFramePr>
            <a:graphicFrameLocks noChangeAspect="1"/>
          </p:cNvGraphicFramePr>
          <p:nvPr/>
        </p:nvGraphicFramePr>
        <p:xfrm>
          <a:off x="3941763" y="5013325"/>
          <a:ext cx="36099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6" imgW="1257390" imgH="276315" progId="Equation.DSMT4">
                  <p:embed/>
                </p:oleObj>
              </mc:Choice>
              <mc:Fallback>
                <p:oleObj name="Equation" r:id="rId6" imgW="1257390" imgH="276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013325"/>
                        <a:ext cx="36099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2" name="Text Box 24"/>
          <p:cNvSpPr txBox="1">
            <a:spLocks noChangeArrowheads="1"/>
          </p:cNvSpPr>
          <p:nvPr/>
        </p:nvSpPr>
        <p:spPr bwMode="auto">
          <a:xfrm>
            <a:off x="6516688" y="2781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2721768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nimBg="1"/>
      <p:bldP spid="314371" grpId="0" animBg="1"/>
      <p:bldP spid="314372" grpId="0" animBg="1"/>
      <p:bldP spid="314373" grpId="0" autoUpdateAnimBg="0"/>
      <p:bldP spid="314374" grpId="0" autoUpdateAnimBg="0"/>
      <p:bldP spid="314375" grpId="0" autoUpdateAnimBg="0"/>
      <p:bldP spid="314376" grpId="0" animBg="1"/>
      <p:bldP spid="314377" grpId="0" autoUpdateAnimBg="0"/>
      <p:bldP spid="314378" grpId="0" animBg="1"/>
      <p:bldP spid="314379" grpId="0" animBg="1"/>
      <p:bldP spid="314380" grpId="0" animBg="1"/>
      <p:bldP spid="314381" grpId="0" animBg="1"/>
      <p:bldP spid="314382" grpId="0" animBg="1"/>
      <p:bldP spid="314383" grpId="0" autoUpdateAnimBg="0"/>
      <p:bldP spid="314384" grpId="0" autoUpdateAnimBg="0"/>
      <p:bldP spid="314385" grpId="0" autoUpdateAnimBg="0"/>
      <p:bldP spid="314386" grpId="0" autoUpdateAnimBg="0"/>
      <p:bldP spid="314388" grpId="0" autoUpdateAnimBg="0"/>
      <p:bldP spid="314389" grpId="0" autoUpdateAnimBg="0"/>
      <p:bldP spid="314390" grpId="0" autoUpdateAnimBg="0"/>
      <p:bldP spid="31439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AutoShape 2"/>
          <p:cNvSpPr>
            <a:spLocks noChangeArrowheads="1"/>
          </p:cNvSpPr>
          <p:nvPr/>
        </p:nvSpPr>
        <p:spPr bwMode="auto">
          <a:xfrm>
            <a:off x="900113" y="260350"/>
            <a:ext cx="7848600" cy="1366838"/>
          </a:xfrm>
          <a:prstGeom prst="flowChartProcess">
            <a:avLst/>
          </a:prstGeom>
          <a:gradFill rotWithShape="1">
            <a:gsLst>
              <a:gs pos="0">
                <a:srgbClr val="184776"/>
              </a:gs>
              <a:gs pos="50000">
                <a:srgbClr val="3399FF"/>
              </a:gs>
              <a:gs pos="100000">
                <a:srgbClr val="184776"/>
              </a:gs>
            </a:gsLst>
            <a:lin ang="5400000" scaled="1"/>
          </a:gra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4800" b="0">
                <a:solidFill>
                  <a:srgbClr val="EDF955"/>
                </a:solidFill>
                <a:latin typeface="Times New Roman" pitchFamily="18" charset="0"/>
                <a:ea typeface="黑体" pitchFamily="2" charset="-122"/>
              </a:rPr>
              <a:t>讨    论   课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042988" y="1773238"/>
            <a:ext cx="7632700" cy="435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5E6D76"/>
                    </a:gs>
                    <a:gs pos="100000">
                      <a:srgbClr val="CCE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F84234"/>
                </a:solidFill>
                <a:latin typeface="Times New Roman" pitchFamily="18" charset="0"/>
              </a:rPr>
              <a:t>问 题 的 提 出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3366FF"/>
                </a:solidFill>
                <a:latin typeface="新宋体" pitchFamily="49" charset="-122"/>
                <a:ea typeface="新宋体" pitchFamily="49" charset="-122"/>
              </a:rPr>
              <a:t>    某教室原有</a:t>
            </a:r>
            <a:r>
              <a:rPr kumimoji="1" lang="en-US" altLang="zh-CN">
                <a:solidFill>
                  <a:srgbClr val="3366FF"/>
                </a:solidFill>
                <a:latin typeface="新宋体" pitchFamily="49" charset="-122"/>
                <a:ea typeface="新宋体" pitchFamily="49" charset="-122"/>
              </a:rPr>
              <a:t>4</a:t>
            </a:r>
            <a:r>
              <a:rPr kumimoji="1" lang="zh-CN" altLang="en-US">
                <a:solidFill>
                  <a:srgbClr val="3366FF"/>
                </a:solidFill>
                <a:latin typeface="新宋体" pitchFamily="49" charset="-122"/>
                <a:ea typeface="新宋体" pitchFamily="49" charset="-122"/>
              </a:rPr>
              <a:t>只灯泡用于照明，现根据照明需要对教室进行改造，改造后用于照明的灯泡增加到</a:t>
            </a:r>
            <a:r>
              <a:rPr kumimoji="1" lang="en-US" altLang="zh-CN">
                <a:solidFill>
                  <a:srgbClr val="3366FF"/>
                </a:solidFill>
                <a:latin typeface="新宋体" pitchFamily="49" charset="-122"/>
                <a:ea typeface="新宋体" pitchFamily="49" charset="-122"/>
              </a:rPr>
              <a:t>24</a:t>
            </a:r>
            <a:r>
              <a:rPr kumimoji="1" lang="zh-CN" altLang="en-US">
                <a:solidFill>
                  <a:srgbClr val="3366FF"/>
                </a:solidFill>
                <a:latin typeface="新宋体" pitchFamily="49" charset="-122"/>
                <a:ea typeface="新宋体" pitchFamily="49" charset="-122"/>
              </a:rPr>
              <a:t>只，但改造后，教室管理人员抱怨灯泡更容易坏了，需要经常更换灯泡，试建立模型说明管理人员的抱怨是否有道理，解释其中的原因，并给出合理的建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971550" y="404813"/>
            <a:ext cx="7848600" cy="701675"/>
          </a:xfrm>
          <a:prstGeom prst="rect">
            <a:avLst/>
          </a:prstGeom>
          <a:solidFill>
            <a:srgbClr val="3366FF"/>
          </a:solidFill>
          <a:ln w="9525">
            <a:miter lim="800000"/>
            <a:headEnd/>
            <a:tailEnd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EDF955"/>
                </a:solidFill>
                <a:latin typeface="Times New Roman" pitchFamily="18" charset="0"/>
                <a:ea typeface="黑体" pitchFamily="2" charset="-122"/>
              </a:rPr>
              <a:t>模   型   假   设</a:t>
            </a:r>
            <a:r>
              <a:rPr kumimoji="1" lang="zh-CN" altLang="en-US" sz="4000">
                <a:solidFill>
                  <a:srgbClr val="F84234"/>
                </a:solidFill>
                <a:latin typeface="Times New Roman" pitchFamily="18" charset="0"/>
                <a:ea typeface="黑体" pitchFamily="2" charset="-122"/>
              </a:rPr>
              <a:t>  </a:t>
            </a:r>
            <a:endParaRPr kumimoji="1" lang="zh-CN" altLang="en-US" sz="4000">
              <a:solidFill>
                <a:srgbClr val="3366FF"/>
              </a:solidFill>
              <a:latin typeface="新宋体" pitchFamily="49" charset="-122"/>
              <a:ea typeface="黑体" pitchFamily="2" charset="-122"/>
            </a:endParaRP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971550" y="1196975"/>
            <a:ext cx="7848600" cy="1584325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 w="9525" algn="ctr">
            <a:solidFill>
              <a:srgbClr val="F84234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</a:rPr>
              <a:t>1.</a:t>
            </a:r>
            <a:r>
              <a:rPr kumimoji="1" lang="zh-CN" altLang="en-US">
                <a:solidFill>
                  <a:srgbClr val="FFFF00"/>
                </a:solidFill>
                <a:latin typeface="Times New Roman" pitchFamily="18" charset="0"/>
              </a:rPr>
              <a:t>所有灯泡的使用寿命相互独立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</a:rPr>
              <a:t>2.</a:t>
            </a:r>
            <a:r>
              <a:rPr kumimoji="1" lang="zh-CN" altLang="en-US">
                <a:solidFill>
                  <a:srgbClr val="FFFF00"/>
                </a:solidFill>
                <a:latin typeface="Times New Roman" pitchFamily="18" charset="0"/>
              </a:rPr>
              <a:t>灯泡的寿命服从指数分布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</a:rPr>
              <a:t>3.</a:t>
            </a:r>
            <a:r>
              <a:rPr kumimoji="1" lang="zh-CN" altLang="en-US">
                <a:solidFill>
                  <a:srgbClr val="FFFF00"/>
                </a:solidFill>
                <a:latin typeface="Times New Roman" pitchFamily="18" charset="0"/>
              </a:rPr>
              <a:t>改造前后使用的灯泡的型号相同。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71550" y="2924175"/>
            <a:ext cx="7848600" cy="701675"/>
          </a:xfrm>
          <a:prstGeom prst="rect">
            <a:avLst/>
          </a:prstGeom>
          <a:solidFill>
            <a:srgbClr val="3366FF"/>
          </a:solidFill>
          <a:ln w="9525">
            <a:miter lim="800000"/>
            <a:headEnd/>
            <a:tailEnd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EDF955"/>
                </a:solidFill>
                <a:latin typeface="Times New Roman" pitchFamily="18" charset="0"/>
                <a:ea typeface="黑体" pitchFamily="2" charset="-122"/>
              </a:rPr>
              <a:t>模   型   求   解</a:t>
            </a:r>
            <a:r>
              <a:rPr kumimoji="1" lang="zh-CN" altLang="en-US" sz="4000">
                <a:solidFill>
                  <a:srgbClr val="F84234"/>
                </a:solidFill>
                <a:latin typeface="Times New Roman" pitchFamily="18" charset="0"/>
                <a:ea typeface="黑体" pitchFamily="2" charset="-122"/>
              </a:rPr>
              <a:t>  </a:t>
            </a:r>
            <a:endParaRPr kumimoji="1" lang="zh-CN" altLang="en-US" sz="4000">
              <a:solidFill>
                <a:srgbClr val="3366FF"/>
              </a:solidFill>
              <a:latin typeface="新宋体" pitchFamily="49" charset="-122"/>
              <a:ea typeface="黑体" pitchFamily="2" charset="-122"/>
            </a:endParaRPr>
          </a:p>
        </p:txBody>
      </p:sp>
      <p:graphicFrame>
        <p:nvGraphicFramePr>
          <p:cNvPr id="7680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3738563"/>
          <a:ext cx="7777163" cy="26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文档" r:id="rId3" imgW="2947014" imgH="991341" progId="Word.Document.8">
                  <p:embed/>
                </p:oleObj>
              </mc:Choice>
              <mc:Fallback>
                <p:oleObj name="文档" r:id="rId3" imgW="2947014" imgH="99134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38563"/>
                        <a:ext cx="7777163" cy="26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5300663"/>
          <a:ext cx="38893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文档" r:id="rId5" imgW="1745925" imgH="483169" progId="Word.Document.8">
                  <p:embed/>
                </p:oleObj>
              </mc:Choice>
              <mc:Fallback>
                <p:oleObj name="文档" r:id="rId5" imgW="1745925" imgH="48316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00663"/>
                        <a:ext cx="38893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  <p:bldP spid="76803" grpId="0" animBg="1"/>
      <p:bldP spid="7680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>
            <a:hlinkClick r:id="rId3" action="ppaction://hlinksldjump"/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692150"/>
          <a:ext cx="741045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4" name="文档" r:id="rId4" imgW="2413199" imgH="1193861" progId="Word.Document.8">
                  <p:embed/>
                </p:oleObj>
              </mc:Choice>
              <mc:Fallback>
                <p:oleObj name="文档" r:id="rId4" imgW="2413199" imgH="119386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92150"/>
                        <a:ext cx="741045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>
            <a:hlinkClick r:id="rId3" action="ppaction://hlinksldjump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4114800"/>
          <a:ext cx="67818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5" name="文档" r:id="rId6" imgW="2410679" imgH="594947" progId="Word.Document.8">
                  <p:embed/>
                </p:oleObj>
              </mc:Choice>
              <mc:Fallback>
                <p:oleObj name="文档" r:id="rId6" imgW="2410679" imgH="59494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78180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14400" y="762000"/>
          <a:ext cx="75612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6" name="文档" r:id="rId3" imgW="2742876" imgH="327041" progId="Word.Document.8">
                  <p:embed/>
                </p:oleObj>
              </mc:Choice>
              <mc:Fallback>
                <p:oleObj name="文档" r:id="rId3" imgW="2742876" imgH="3270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5612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1484313"/>
          <a:ext cx="7105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7" name="文档" r:id="rId5" imgW="2054008" imgH="396632" progId="Word.Document.8">
                  <p:embed/>
                </p:oleObj>
              </mc:Choice>
              <mc:Fallback>
                <p:oleObj name="文档" r:id="rId5" imgW="2054008" imgH="3966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71056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2522538"/>
          <a:ext cx="39528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" name="文档" r:id="rId7" imgW="1379896" imgH="675716" progId="Word.Document.8">
                  <p:embed/>
                </p:oleObj>
              </mc:Choice>
              <mc:Fallback>
                <p:oleObj name="文档" r:id="rId7" imgW="1379896" imgH="67571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22538"/>
                        <a:ext cx="3952875" cy="1927225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84234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30738" y="2489200"/>
          <a:ext cx="3811587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9" name="文档" r:id="rId9" imgW="1350024" imgH="682567" progId="Word.Document.8">
                  <p:embed/>
                </p:oleObj>
              </mc:Choice>
              <mc:Fallback>
                <p:oleObj name="文档" r:id="rId9" imgW="1350024" imgH="68256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489200"/>
                        <a:ext cx="3811587" cy="1979613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84234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827088" y="4797425"/>
            <a:ext cx="7848600" cy="701675"/>
          </a:xfrm>
          <a:prstGeom prst="rect">
            <a:avLst/>
          </a:prstGeom>
          <a:solidFill>
            <a:srgbClr val="3366FF"/>
          </a:solidFill>
          <a:ln w="9525">
            <a:miter lim="800000"/>
            <a:headEnd/>
            <a:tailEnd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EDF955"/>
                </a:solidFill>
                <a:latin typeface="Times New Roman" pitchFamily="18" charset="0"/>
                <a:ea typeface="黑体" pitchFamily="2" charset="-122"/>
              </a:rPr>
              <a:t>结   果   分   析</a:t>
            </a:r>
            <a:r>
              <a:rPr kumimoji="1" lang="zh-CN" altLang="en-US" sz="4000">
                <a:solidFill>
                  <a:srgbClr val="F84234"/>
                </a:solidFill>
                <a:latin typeface="Times New Roman" pitchFamily="18" charset="0"/>
                <a:ea typeface="黑体" pitchFamily="2" charset="-122"/>
              </a:rPr>
              <a:t>  </a:t>
            </a:r>
            <a:endParaRPr kumimoji="1" lang="zh-CN" altLang="en-US" sz="4000">
              <a:solidFill>
                <a:srgbClr val="3366FF"/>
              </a:solidFill>
              <a:latin typeface="新宋体" pitchFamily="49" charset="-122"/>
              <a:ea typeface="黑体" pitchFamily="2" charset="-122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827088" y="5661025"/>
            <a:ext cx="7848600" cy="701675"/>
          </a:xfrm>
          <a:prstGeom prst="rect">
            <a:avLst/>
          </a:prstGeom>
          <a:solidFill>
            <a:srgbClr val="3366FF"/>
          </a:solidFill>
          <a:ln w="9525">
            <a:miter lim="800000"/>
            <a:headEnd/>
            <a:tailEnd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4000">
                <a:solidFill>
                  <a:srgbClr val="EDF955"/>
                </a:solidFill>
                <a:latin typeface="Times New Roman" pitchFamily="18" charset="0"/>
                <a:ea typeface="黑体" pitchFamily="2" charset="-122"/>
              </a:rPr>
              <a:t>改   进   建   议</a:t>
            </a:r>
            <a:r>
              <a:rPr kumimoji="1" lang="zh-CN" altLang="en-US" sz="4000">
                <a:solidFill>
                  <a:srgbClr val="F84234"/>
                </a:solidFill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4000">
              <a:solidFill>
                <a:srgbClr val="3366FF"/>
              </a:solidFill>
              <a:latin typeface="新宋体" pitchFamily="49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nimBg="1"/>
      <p:bldP spid="788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 descr="羊皮纸"/>
          <p:cNvGraphicFramePr>
            <a:graphicFrameLocks noChangeAspect="1"/>
          </p:cNvGraphicFramePr>
          <p:nvPr/>
        </p:nvGraphicFramePr>
        <p:xfrm>
          <a:off x="900113" y="339725"/>
          <a:ext cx="787558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文档" r:id="rId4" imgW="4981500" imgH="933540" progId="Word.Document.8">
                  <p:embed/>
                </p:oleObj>
              </mc:Choice>
              <mc:Fallback>
                <p:oleObj name="文档" r:id="rId4" imgW="4981500" imgH="9335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9725"/>
                        <a:ext cx="7875587" cy="153352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71550" y="1916113"/>
          <a:ext cx="75898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文档" r:id="rId7" imgW="4905360" imgH="1143000" progId="Word.Document.8">
                  <p:embed/>
                </p:oleObj>
              </mc:Choice>
              <mc:Fallback>
                <p:oleObj name="文档" r:id="rId7" imgW="4905360" imgH="1143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75898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042988" y="3644900"/>
          <a:ext cx="4108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文档" r:id="rId9" imgW="2714580" imgH="390615" progId="Word.Document.8">
                  <p:embed/>
                </p:oleObj>
              </mc:Choice>
              <mc:Fallback>
                <p:oleObj name="文档" r:id="rId9" imgW="2714580" imgH="390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4108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4999038" y="3568700"/>
          <a:ext cx="3746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文档" r:id="rId11" imgW="2514510" imgH="390615" progId="Word.Document.8">
                  <p:embed/>
                </p:oleObj>
              </mc:Choice>
              <mc:Fallback>
                <p:oleObj name="文档" r:id="rId11" imgW="2514510" imgH="390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68700"/>
                        <a:ext cx="37465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971550" y="4365625"/>
          <a:ext cx="75803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文档" r:id="rId13" imgW="4914810" imgH="819240" progId="Word.Document.8">
                  <p:embed/>
                </p:oleObj>
              </mc:Choice>
              <mc:Fallback>
                <p:oleObj name="文档" r:id="rId13" imgW="4914810" imgH="819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758031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042988" y="5516563"/>
          <a:ext cx="74326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文档" r:id="rId15" imgW="4962600" imgH="742950" progId="Word.Document.8">
                  <p:embed/>
                </p:oleObj>
              </mc:Choice>
              <mc:Fallback>
                <p:oleObj name="文档" r:id="rId15" imgW="4962600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16563"/>
                        <a:ext cx="74326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6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116013" y="692150"/>
          <a:ext cx="75787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文档" r:id="rId3" imgW="4687379" imgH="365924" progId="Word.Document.8">
                  <p:embed/>
                </p:oleObj>
              </mc:Choice>
              <mc:Fallback>
                <p:oleObj name="文档" r:id="rId3" imgW="4687379" imgH="3659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7578725" cy="5873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2BAF1D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1905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 descr="羊皮纸"/>
          <p:cNvGraphicFramePr>
            <a:graphicFrameLocks noChangeAspect="1"/>
          </p:cNvGraphicFramePr>
          <p:nvPr/>
        </p:nvGraphicFramePr>
        <p:xfrm>
          <a:off x="987425" y="1695450"/>
          <a:ext cx="7816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文档" r:id="rId5" imgW="4905360" imgH="257175" progId="Word.Document.8">
                  <p:embed/>
                </p:oleObj>
              </mc:Choice>
              <mc:Fallback>
                <p:oleObj name="文档" r:id="rId5" imgW="4905360" imgH="257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695450"/>
                        <a:ext cx="7816850" cy="487363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 descr="蓝色面巾纸"/>
          <p:cNvGraphicFramePr>
            <a:graphicFrameLocks noChangeAspect="1"/>
          </p:cNvGraphicFramePr>
          <p:nvPr/>
        </p:nvGraphicFramePr>
        <p:xfrm>
          <a:off x="971550" y="2420938"/>
          <a:ext cx="78613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文档" r:id="rId8" imgW="5229360" imgH="580935" progId="Word.Document.8">
                  <p:embed/>
                </p:oleObj>
              </mc:Choice>
              <mc:Fallback>
                <p:oleObj name="文档" r:id="rId8" imgW="5229360" imgH="580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7861300" cy="928687"/>
                      </a:xfrm>
                      <a:prstGeom prst="rect">
                        <a:avLst/>
                      </a:prstGeom>
                      <a:blipFill dpi="0" rotWithShape="1">
                        <a:blip r:embed="rId10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50825" y="3357563"/>
          <a:ext cx="622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文档" r:id="rId11" imgW="3895830" imgH="362040" progId="Word.Document.8">
                  <p:embed/>
                </p:oleObj>
              </mc:Choice>
              <mc:Fallback>
                <p:oleObj name="文档" r:id="rId11" imgW="389583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622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71550" y="3860800"/>
          <a:ext cx="2762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13" imgW="1085940" imgH="180885" progId="Equation.DSMT4">
                  <p:embed/>
                </p:oleObj>
              </mc:Choice>
              <mc:Fallback>
                <p:oleObj name="Equation" r:id="rId13" imgW="1085940" imgH="180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27622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635375" y="3933825"/>
          <a:ext cx="2736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Equation" r:id="rId15" imgW="981180" imgH="152310" progId="Equation.DSMT4">
                  <p:embed/>
                </p:oleObj>
              </mc:Choice>
              <mc:Fallback>
                <p:oleObj name="Equation" r:id="rId15" imgW="98118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2736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898525" y="4508500"/>
          <a:ext cx="8245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5" name="文档" r:id="rId17" imgW="5019570" imgH="257175" progId="Word.Document.8">
                  <p:embed/>
                </p:oleObj>
              </mc:Choice>
              <mc:Fallback>
                <p:oleObj name="文档" r:id="rId17" imgW="5019570" imgH="257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508500"/>
                        <a:ext cx="82454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484438" y="4941888"/>
          <a:ext cx="3387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19" imgW="1352430" imgH="342900" progId="Equation.DSMT4">
                  <p:embed/>
                </p:oleObj>
              </mc:Choice>
              <mc:Fallback>
                <p:oleObj name="Equation" r:id="rId19" imgW="135243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41888"/>
                        <a:ext cx="33877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5792788" y="4941888"/>
          <a:ext cx="2057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7" name="Equation" r:id="rId21" imgW="1104840" imgH="514350" progId="Equation.DSMT4">
                  <p:embed/>
                </p:oleObj>
              </mc:Choice>
              <mc:Fallback>
                <p:oleObj name="Equation" r:id="rId21" imgW="110484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4941888"/>
                        <a:ext cx="2057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827088" y="5661025"/>
          <a:ext cx="898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文档" r:id="rId23" imgW="575786" imgH="387194" progId="Word.Document.8">
                  <p:embed/>
                </p:oleObj>
              </mc:Choice>
              <mc:Fallback>
                <p:oleObj name="文档" r:id="rId23" imgW="575786" imgH="3871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8985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1979613" y="5949950"/>
          <a:ext cx="2590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25" imgW="1324080" imgH="247740" progId="Equation.DSMT4">
                  <p:embed/>
                </p:oleObj>
              </mc:Choice>
              <mc:Fallback>
                <p:oleObj name="Equation" r:id="rId25" imgW="132408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949950"/>
                        <a:ext cx="2590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500563" y="5661025"/>
          <a:ext cx="25098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Equation" r:id="rId27" imgW="1276290" imgH="514350" progId="Equation.DSMT4">
                  <p:embed/>
                </p:oleObj>
              </mc:Choice>
              <mc:Fallback>
                <p:oleObj name="Equation" r:id="rId27" imgW="127629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61025"/>
                        <a:ext cx="25098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6227763" y="3933825"/>
          <a:ext cx="2703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name="Equation" r:id="rId29" imgW="971460" imgH="152310" progId="Equation.DSMT4">
                  <p:embed/>
                </p:oleObj>
              </mc:Choice>
              <mc:Fallback>
                <p:oleObj name="Equation" r:id="rId29" imgW="97146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33825"/>
                        <a:ext cx="2703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53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971550" y="333375"/>
          <a:ext cx="7758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文档" r:id="rId3" imgW="4762530" imgH="266610" progId="Word.Document.8">
                  <p:embed/>
                </p:oleObj>
              </mc:Choice>
              <mc:Fallback>
                <p:oleObj name="文档" r:id="rId3" imgW="476253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77581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331913" y="765175"/>
          <a:ext cx="3321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5" imgW="1352430" imgH="342900" progId="Equation.DSMT4">
                  <p:embed/>
                </p:oleObj>
              </mc:Choice>
              <mc:Fallback>
                <p:oleObj name="Equation" r:id="rId5" imgW="135243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65175"/>
                        <a:ext cx="3321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643438" y="692150"/>
          <a:ext cx="33750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7" imgW="1142910" imgH="342900" progId="Equation.DSMT4">
                  <p:embed/>
                </p:oleObj>
              </mc:Choice>
              <mc:Fallback>
                <p:oleObj name="Equation" r:id="rId7" imgW="114291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92150"/>
                        <a:ext cx="33750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339975" y="1628775"/>
          <a:ext cx="2438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9" imgW="1390770" imgH="514350" progId="Equation.DSMT4">
                  <p:embed/>
                </p:oleObj>
              </mc:Choice>
              <mc:Fallback>
                <p:oleObj name="Equation" r:id="rId9" imgW="139077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2438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71550" y="2276475"/>
          <a:ext cx="78755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文档" r:id="rId11" imgW="4981500" imgH="600075" progId="Word.Document.8">
                  <p:embed/>
                </p:oleObj>
              </mc:Choice>
              <mc:Fallback>
                <p:oleObj name="文档" r:id="rId11" imgW="498150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78755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 descr="羊皮纸"/>
          <p:cNvGraphicFramePr>
            <a:graphicFrameLocks noChangeAspect="1"/>
          </p:cNvGraphicFramePr>
          <p:nvPr/>
        </p:nvGraphicFramePr>
        <p:xfrm>
          <a:off x="935038" y="3141663"/>
          <a:ext cx="7875587" cy="337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文档" r:id="rId13" imgW="5048190" imgH="2266860" progId="Word.Document.8">
                  <p:embed/>
                </p:oleObj>
              </mc:Choice>
              <mc:Fallback>
                <p:oleObj name="文档" r:id="rId13" imgW="5048190" imgH="22668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141663"/>
                        <a:ext cx="7875587" cy="3376612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51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89800"/>
              </p:ext>
            </p:extLst>
          </p:nvPr>
        </p:nvGraphicFramePr>
        <p:xfrm>
          <a:off x="757238" y="842963"/>
          <a:ext cx="7881937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Document" r:id="rId4" imgW="5112748" imgH="2806963" progId="Word.Document.8">
                  <p:embed/>
                </p:oleObj>
              </mc:Choice>
              <mc:Fallback>
                <p:oleObj name="Document" r:id="rId4" imgW="5112748" imgH="280696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42963"/>
                        <a:ext cx="7881937" cy="431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447800" y="5257800"/>
          <a:ext cx="914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文档" r:id="rId6" imgW="5486400" imgH="295656" progId="Word.Document.8">
                  <p:embed/>
                </p:oleObj>
              </mc:Choice>
              <mc:Fallback>
                <p:oleObj name="文档" r:id="rId6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914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94691"/>
              </p:ext>
            </p:extLst>
          </p:nvPr>
        </p:nvGraphicFramePr>
        <p:xfrm>
          <a:off x="838200" y="5943600"/>
          <a:ext cx="7527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Document" r:id="rId9" imgW="4530829" imgH="298766" progId="Word.Document.8">
                  <p:embed/>
                </p:oleObj>
              </mc:Choice>
              <mc:Fallback>
                <p:oleObj name="Document" r:id="rId9" imgW="4530829" imgH="29876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3600"/>
                        <a:ext cx="7527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5</TotalTime>
  <Words>905</Words>
  <Application>Microsoft Office PowerPoint</Application>
  <PresentationFormat>全屏显示(4:3)</PresentationFormat>
  <Paragraphs>125</Paragraphs>
  <Slides>54</Slides>
  <Notes>4</Notes>
  <HiddenSlides>6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4</vt:i4>
      </vt:variant>
    </vt:vector>
  </HeadingPairs>
  <TitlesOfParts>
    <vt:vector size="62" baseType="lpstr">
      <vt:lpstr>默认设计模板</vt:lpstr>
      <vt:lpstr>文档</vt:lpstr>
      <vt:lpstr>Equation</vt:lpstr>
      <vt:lpstr>Document</vt:lpstr>
      <vt:lpstr>公式</vt:lpstr>
      <vt:lpstr>Clip</vt:lpstr>
      <vt:lpstr>图片</vt:lpstr>
      <vt:lpstr>Microsoft Word 97 - 2003 Document</vt:lpstr>
      <vt:lpstr>§2.6 随机变量函数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83</cp:revision>
  <cp:lastPrinted>1601-01-01T00:00:00Z</cp:lastPrinted>
  <dcterms:created xsi:type="dcterms:W3CDTF">1601-01-01T00:00:00Z</dcterms:created>
  <dcterms:modified xsi:type="dcterms:W3CDTF">2018-09-19T12:4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